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479" r:id="rId3"/>
    <p:sldId id="480" r:id="rId4"/>
    <p:sldId id="289" r:id="rId5"/>
    <p:sldId id="296" r:id="rId6"/>
    <p:sldId id="297" r:id="rId7"/>
    <p:sldId id="298" r:id="rId8"/>
    <p:sldId id="299" r:id="rId9"/>
    <p:sldId id="300" r:id="rId10"/>
    <p:sldId id="301" r:id="rId11"/>
    <p:sldId id="258" r:id="rId12"/>
    <p:sldId id="264" r:id="rId13"/>
    <p:sldId id="259" r:id="rId14"/>
    <p:sldId id="260" r:id="rId15"/>
    <p:sldId id="261" r:id="rId16"/>
    <p:sldId id="262" r:id="rId17"/>
    <p:sldId id="263" r:id="rId18"/>
    <p:sldId id="302" r:id="rId19"/>
    <p:sldId id="303" r:id="rId20"/>
    <p:sldId id="304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140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8-30T09:09:10.5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730 12303 0,'0'25'31,"-25"-25"-15,25-25 31,0 50 47,-25-25-94,25 25 15,-25 24-15,-24 51 16,-26-1 15,51-25-15,-1-49-1</inkml:trace>
  <inkml:trace contextRef="#ctx0" brushRef="#br0" timeOffset="1673.07">8806 12477 0,'24'0'0,"-48"0"32,-1 25-32,-50 49 15</inkml:trace>
  <inkml:trace contextRef="#ctx0" brushRef="#br0" timeOffset="5425.86">12898 11609 0,'0'-25'31,"0"0"1,0 0-17,50 0 17,49-24-1,0 123 0,-99 75 0,0-25 1,0-149 14,50-74-14,0 0-1,-50 74-31,74 50 31,-49-25-31,25 99 31,-50 0 1,0-74-32,0-50 31,24 0-15,1-74-1,99-74 32,-49 148-16,-1 124 1,-49 99-1,-25-173-31,25 124 31,-25-124-15,0-50 31,0 0-16</inkml:trace>
  <inkml:trace contextRef="#ctx0" brushRef="#br0" timeOffset="7051.39">14833 11832 0,'0'-25'15,"0"50"110,25-25-109,0 0 0,24 0-16,26 0 15,24 0 16,-25-25-15,-49 25 0,0 0-16,-50 0 62</inkml:trace>
  <inkml:trace contextRef="#ctx0" brushRef="#br0" timeOffset="7411.12">14883 11906 0,'0'25'16,"0"-50"-16,-25 50 0,0 0 15,25 0 17,25-25-17,0 0-15,0 0 16,49-25 0,0 25-1,-24-25 1,-25 25-1</inkml:trace>
  <inkml:trace contextRef="#ctx0" brushRef="#br0" timeOffset="13740.02">17338 11782 0,'-24'0'32,"-1"25"-32,-25-25 15,-24 25 1,24 0-1,50-1 32,0 1-31,25 25 0,0-1-1,24 1 1,1 0-1,0-26 1,-26-24-16,26 25 16,-25-25-16</inkml:trace>
  <inkml:trace contextRef="#ctx0" brushRef="#br0" timeOffset="14240.7">17587 11956 0,'0'0'16,"-25"0"-16,0 0 31,0 25-15,0-1 0,25 26-1,50-50 1,0 0-1,-1-50 1,-24 26 0,-25-26-1,0 0 1,0 75 15,0 0-31,25 25 16,0 74-1,-1-25 1,-24 0 15,-24-49-31,-1 24 16,0-49-16,-25 25 16,26-50-1,-26-25 1,50-25-1,0 25-15,50-24 16,-26 24-16,1 0 0,25 0 16,49 1-1</inkml:trace>
  <inkml:trace contextRef="#ctx0" brushRef="#br0" timeOffset="15538.58">13295 13171 0,'-24'0'16,"48"0"-16,-48 25 0,48-25 31,1-25-15,74 25 0,1-25-1</inkml:trace>
  <inkml:trace contextRef="#ctx0" brushRef="#br0" timeOffset="16148.89">13866 13246 0,'0'25'31,"0"-1"-31,25 26 16,-1 49-1,1 25 1,25-25-1,-50 1 17,0-51-17,0-74 17,0-24-17,-25-26 1,25-24-1,0-50 1,0 125-16,25-76 16,-25 76-16,25-1 15,24 0 1,1 50 0,-25 24-1,-25 26 1,0-50-16,-75 49 15,50-74 1,-24 25-16,-26 0 31,51-1-15,24-48-16</inkml:trace>
  <inkml:trace contextRef="#ctx0" brushRef="#br0" timeOffset="16414.59">14436 13395 0,'0'0'16,"0"-25"-1,0 0 16,25 25-31,25 0 16,-25 0 0,49-25-1,-49 25-15,24-25 16,1 25 0,-25-24-16</inkml:trace>
  <inkml:trace contextRef="#ctx0" brushRef="#br0" timeOffset="16649.53">14461 13444 0,'0'0'0,"-25"25"0,25 0 16,25-25 15,-25 25-31,50-25 16,-1-25-1,1 25 1,0-25 15,-1 25-15,-49-25-16</inkml:trace>
  <inkml:trace contextRef="#ctx0" brushRef="#br0" timeOffset="17446.7">15602 12973 0,'-25'0'16,"1"0"15,-1 0 1,-50 49-1,1 100 0,74 50 0,124-125 1,50-123-1,-174 24-31,24-174 47,-48 174-47,-100-148 31,49 123 0,100 75-15</inkml:trace>
  <inkml:trace contextRef="#ctx0" brushRef="#br0" timeOffset="17681.21">15974 13171 0,'0'0'0,"25"-25"15,-25 1 17</inkml:trace>
  <inkml:trace contextRef="#ctx0" brushRef="#br0" timeOffset="18134.23">16247 12998 0,'0'0'0,"0"-25"0,-25 0 32,25 0-1,0 100 0,25 123 0,49 50 1,-49-149-1,-25-99 16,25 0-47</inkml:trace>
  <inkml:trace contextRef="#ctx0" brushRef="#br0" timeOffset="18884.5">16594 13370 0,'0'0'15,"0"-25"-15,0 0 16,0 0-1,25-49 17,0 74-32,0-25 31,24 25 0,-24 0-31,0 149 31,-25-124-31,-25 99 32,25-75-1,0-123 0,50-50 0,-25 74 16,-1 75-15,1 25-1,25-100 0,24 1 0,-49 49-15,0 24 0,-25 1-16,0 25 15,0-25 1,0 24-16,0 1 15,0-1 17,0-24-17</inkml:trace>
  <inkml:trace contextRef="#ctx0" brushRef="#br0" timeOffset="19259.54">17140 13097 0,'0'-25'16,"25"25"-16,24-25 15,-24 25 1,25 25 15,-50 0-31,-25 49 16,0-49-16,0 25 15,-24-1 1,49 1 0,0-25-1,49-25 1,-24-25-16,50 0 15,-51 0-15,51 1 16,-1-26 0,-74 25-1</inkml:trace>
  <inkml:trace contextRef="#ctx0" brushRef="#br0" timeOffset="20666.3">12129 14808 0,'0'-24'16,"0"48"93,-24 1-93,-1 25-1,-50 49 1,-24 0 0,-25 25-1,75-99-15,-26 74 16,50-74-16,1-25 16,-1 50-16,0-25 15,50-1 16,0-24-15,24 0 0,-24 0-16,74 0 15,-49 25-15,74-25 16,49 25 0,-24 0-1,-25 0 1,-24-1-1,-76-24 1,1 0 0,-25-24 15,-25-1-31,1-50 16,-1-49-1,25 99 1,-50-99-1,25 25-15,1-25 16,-51-25 0,50 75-1,1 49 1,24 0 0,0 50-1</inkml:trace>
  <inkml:trace contextRef="#ctx0" brushRef="#br0" timeOffset="21214.06">12700 14932 0,'0'-24'0,"0"-1"31,0 0-15,0 50 15,25 0-16,-25-1-15,49 26 16,1 74 0,24 0-1,1 25 1,-26-50 0,-49-74-16,25 49 15,0-49 1,0 0-1,0-50 1,-1-24 0,1-75-1,25-1 1,-50 76-16,25-75 16,-25 25-16,0-25 15,0 24 1,0 51-1,0 24 1</inkml:trace>
  <inkml:trace contextRef="#ctx0" brushRef="#br0" timeOffset="21573.33">13816 15180 0,'0'0'0,"-25"0"16,25 25 15,25-25 0,0 25-31,49-25 16,26-25-1,-26 0 1,25 25 0,-99-24-16,50 24 15,-25 0 1</inkml:trace>
  <inkml:trace contextRef="#ctx0" brushRef="#br0" timeOffset="21807.6">13841 15379 0,'0'0'0,"0"25"0,-25-25 0,25 25 16,0-1-1,50-24 1,49-24 0,-74 24-16,74-25 15,-74 25-15,49-25 16,-24 25 0,-25-25-1</inkml:trace>
  <inkml:trace contextRef="#ctx0" brushRef="#br0" timeOffset="27401.03">15304 14610 0,'-24'0'15,"24"-25"-15,-25 25 16,0 0 0,25 25-16,-50 0 15,26 49 1,-1 25 0,50 1-1,-1-26 1,1-49-16,0 24 15,0-49 1,-25 25-16,49-25 16,1 0-1,-25-25 1,0-49 0,0-25-1,-25 74-15,-25-49 16,25 49-16,0-25 0,-50-24 15,0-1 1,1 51 0,24-1-1,25 50 1,25-25-16</inkml:trace>
  <inkml:trace contextRef="#ctx0" brushRef="#br0" timeOffset="27635.67">15726 14833 0,'0'0'0,"-25"0"62,25 25-15</inkml:trace>
  <inkml:trace contextRef="#ctx0" brushRef="#br0" timeOffset="28119.85">16024 14709 0,'0'0'0,"0"-25"0,0 1 16,0 48 31,-25 1-32,25 0-15,0 0 16,0 0-16,-25 24 16,25-24-1,0 49-15,25-24 16,0 0-1,24-26 1,1 1 15,-50-50-31,50 1 16,-26 24-16,-24-25 16,25-25-1,-25-24 1,-49-1-1,-26 1 1,50 49-16,-49-24 16,49 24-1</inkml:trace>
  <inkml:trace contextRef="#ctx0" brushRef="#br0" timeOffset="28777.37">16545 14635 0,'0'0'0,"25"0"16,-50 0 31,0 0-47,0 0 15,0 0-15,-24 0 16,24 0-16,0 25 16,25-1 46,0 1-62,0 0 16,-25 0-1,25 24 1,0 1 0,0-25-1,25-25 16,0 0-31,0-25 16,49 25 0,-24 25-1,-1 0 1,-24-1 0,-25 26-1,0-25-15,-49 24 16,24-24-1,-25-25-15,-24 25 16,-1-25 15,26 0-15</inkml:trace>
  <inkml:trace contextRef="#ctx0" brushRef="#br0" timeOffset="29731.33">16694 14808 0,'0'0'0,"0"-24"31,0-1 1,24 25-17,1 0 1,0 25-1,0-1 17,0 26-17,-1 24 1,-24-49-16,0 25 16,0-25-16,0-1 15,0 1 1,0-50 15,0 1-15,25-26-1,0-24 1,0 49 0,0 25-1,-25 25 1,24-1-1,-24 1 1,0 25 0,0-75 31,25 25-47,-25-25 15,25 0-15,0 1 16,0-1-16,-1 25 0,1-25 15,0 25 1,0 0 0,-25 50-1,25 24 1,-25-49-16,0 0 16,0-1-16,0 1 15,0 0-15,0 0 16,0-50 15</inkml:trace>
  <inkml:trace contextRef="#ctx0" brushRef="#br0" timeOffset="30294.01">17314 14461 0,'0'0'0,"0"-25"0,0 1 15,0-26 16,74-25 16,-24 75-15,-26 0-32,1 100 31,-50-75-31,-24 49 31,49-24 0,99 24 1,-49 0-1,-100-24 0,25-50-15,-99-25 15,99 25-31,25-25 16</inkml:trace>
  <inkml:trace contextRef="#ctx0" brushRef="#br0" timeOffset="31669.35">12551 16371 0,'0'-25'31,"0"0"0,25 25-31,0-24 32,24-1-1,26 99 0,-26 75 0,-49-50 16,0-123-15,25-51-1,-25 50-31,50-99 31,-25 124-15,-1 25-1,-24 74 17,0-49-1,0-75 16,75-99-16,-50 99-31,99-74 31,-100 99-31,26 50 31,-25 49 1,-25-74-32,0 74 31,0-74-31,25 0 31</inkml:trace>
  <inkml:trace contextRef="#ctx0" brushRef="#br0" timeOffset="32279.29">13568 16644 0,'0'-25'0,"-25"25"15,1-25 1,-26 50 15,0 0-15,1 25-1,49-26-15,-25 26 16,25-25-16,0 0 16,0 24-1,25-49 1,24 0-1,-24-25 1,-25 1-16,25-26 16,0 25-16,-25 0 31,0-24-15,0 74-1,25-1 1,-25 1-1,0 0 1,24 0 0,1 0 15,25-25-15,-25 0-16</inkml:trace>
  <inkml:trace contextRef="#ctx0" brushRef="#br0" timeOffset="32779.88">13742 16669 0,'-25'0'31,"25"25"16,0-1-32,0 1-15,0 0 16,0 0 0,25 0-1,0-1 1,-1 1 15,1-25-31,-25-25 31,25-24-15,0-1 0,0 1-1,-1-1 1,1 50 0,0 25-1,-25 0 1,0-1-16,0 1 15,0 0 1,25 0 0,-25 0-1,25-25 1,-1-25 0</inkml:trace>
  <inkml:trace contextRef="#ctx0" brushRef="#br0" timeOffset="32982.83">13816 16446 0,'0'0'15,"0"-25"-15,0 0 32</inkml:trace>
  <inkml:trace contextRef="#ctx0" brushRef="#br0" timeOffset="33670.21">14362 16594 0,'25'-24'125,"0"24"-110,24 0 1,1 0 0,24-25-1,-49 25 1,0 0 0,-25-25-16</inkml:trace>
  <inkml:trace contextRef="#ctx0" brushRef="#br0" timeOffset="33935.88">14387 16644 0,'0'0'15,"0"25"-15,25 0 16,-1-25 0,26 0-1,-25 0-15,49 0 16,-49 0-16,25-25 16,-26 25-1</inkml:trace>
  <inkml:trace contextRef="#ctx0" brushRef="#br0" timeOffset="34748.41">15677 16024 0,'-25'0'0,"25"25"16,-25-25-16,0 24 15,0 1 1,1 0-16,-1 25 16,25 24-1,0 25 1,0-49 0,25 0-1,-1-26 1,1 1-16,0-50 15,0 25-15,0-24 16,24-26 0,-24-25-1,-25-24 1,0 0 0,-25 74-16,0-49 15,25 49 1,-49 0-16,24-24 31,-25 49-15,50 24-1,0 1-15</inkml:trace>
  <inkml:trace contextRef="#ctx0" brushRef="#br0" timeOffset="35060.97">16024 16173 0,'-25'24'15,"25"1"32,25-25-31,0 25-1,-50-25 17,0 0-17</inkml:trace>
  <inkml:trace contextRef="#ctx0" brushRef="#br0" timeOffset="35514.33">16396 15974 0,'25'0'0,"-50"0"0,50-25 15,0 25 1,-25 25 0,-25 0-1,25 0 1,-75 49-1,26-24 1,49-25-16,-25 24 16,25-24-16,0 0 15,0 24 1,74-24 0,1-25-1,-1 0 16,-49 0-31,49 0 16,-49 0-16,25 0 16,-1-25-1,-24 25 1,0 0-16</inkml:trace>
  <inkml:trace contextRef="#ctx0" brushRef="#br0" timeOffset="35873.85">16446 15925 0,'0'-25'15,"0"50"-15,0-25 47,0 24-47,24 26 16,-24 74 0,25 0-1,-25 25 1,0-25-1,0-99-15,0 74 16,-25-74-16,25 24 16,0-24-1,-24-25 1</inkml:trace>
  <inkml:trace contextRef="#ctx0" brushRef="#br0" timeOffset="36373.76">16842 15850 0,'0'25'47,"0"0"-31,0 49-1,-24 25 1,24 1 0,0-1-1,0 0 1,0-49-1,-25-1 17,25-73-17</inkml:trace>
  <inkml:trace contextRef="#ctx0" brushRef="#br0" timeOffset="36780.91">17066 16049 0,'0'0'0,"-25"0"46,0 24-30,-74 1 15,99 0 1,0 25 14,25-26-46,24 51 32,-24-50-32,25 24 31,-26-24 0</inkml:trace>
  <inkml:trace contextRef="#ctx0" brushRef="#br0" timeOffset="37343.71">17214 16197 0,'0'0'0,"-49"25"31,49 0 0,0 0-15,25-25 15,24-50 1,-49 1-1,25 73 0,0 1-31,0 124 31,-25-124-15,0 149 0,-75 24 30,-49-148-14,124-125-1,99-74 0,-74 149-31,50-99 31,-51 99-31</inkml:trace>
  <inkml:trace contextRef="#ctx0" brushRef="#br0" timeOffset="51096.57">12353 17462 0,'-25'0'0,"0"0"15,0 0 1,1 0 15,48 0 0,-24 25 126,0 0-142,-24-25-15,-26 75 16,-99 148 15,-49-25 0,148-123 1,75-75-1,74 0 16,75-25-16,-25 25 0,-125 0-31,125 25 32,-124-25-17,0 0 1,-75-50 15,50 25-31,-124-148 31,99 148-15,-49-124 15,74 124-15,-25 0-1,50 25 1,0 0-16</inkml:trace>
  <inkml:trace contextRef="#ctx0" brushRef="#br0" timeOffset="51878.46">12725 17636 0,'-25'0'16,"25"25"-1,25-25 1,-25 25-16,25 0 16,24-1-1,1-24 1,-1 0 15,1-24-15,-25-1-1,-25 0-15,-25 0 16,25 0-16,-25 25 16,-24-24-1,-1 24 1,0 24 0,26-24-16,-26 25 15,50 0-15,-25-25 0,0 50 16,1 49-1,24-25 1,0 1 0,24 24-1,26-25 1,-50-49 0,74 25-1,-49-50-15,50 24 16,49-24-1,0-24 1,-50 24 0,-49 0-16,0 0 15,0-25-15</inkml:trace>
  <inkml:trace contextRef="#ctx0" brushRef="#br0" timeOffset="52409.8">13543 17686 0,'-24'0'15,"48"0"32,1 0-47,0 0 16,99 0-1,-25-25 1,-74 25-16,49 0 16,-49 0-16,0 0 15,0 0 1,-50 0 0</inkml:trace>
  <inkml:trace contextRef="#ctx0" brushRef="#br0" timeOffset="52675.68">13643 17859 0,'0'0'0,"0"25"15,24-25 1,1 0 0,0 0-1,0 0-15,24-25 16,-24 25-16,0 0 0,25-24 15,49 24 1,-25-25 0,-24 25-1,-25 0 1,-50 0 31</inkml:trace>
  <inkml:trace contextRef="#ctx0" brushRef="#br0" timeOffset="58848.1">15701 17388 0,'-24'0'656,"-1"0"-531,0 0-62,0 25-48,0-25-15,25 25 16,-24-25-16,24 24 0,-25-24 0,25 25 16,-25-25-16,0 25 0,0 0 15,1 0-15,-1-25 16,25 25-16,-25-25 0,25 24 0,-25-24 15,25 25-15,-25-25 16,25 25-16,25-25 31,0 0-15,0 0 0,0 0-16,-1 0 15,1 0-15,0 0 0,0-25 16,0 25-16,-1 0 0,1 0 15,0 0-15,0 0 0,0-25 0,-1 25 16,1 0-16,0 0 0,0 0 0,0 0 16,-1-24-16,1 24 15,0 0 1</inkml:trace>
  <inkml:trace contextRef="#ctx0" brushRef="#br0" timeOffset="59598.18">15701 17338 0,'0'-24'0,"25"24"15,-25-25 17,0 50-1,-25-25 78,25 24-109,0 1 125,0 0-125,0 0 16,-24 24-1,24 76 1,0-26 0,0-74-16,0 49 15,24-49-15,-24 0 0,0 24 16,0 1 0,0-25-1,0-50 32</inkml:trace>
  <inkml:trace contextRef="#ctx0" brushRef="#br0" timeOffset="60379.68">15974 17487 0,'0'-25'16,"0"1"47,0-1-32,25 25-31,-25-25 15,25 25 1,0-25 0,-1 25-1,26-25 1,-25 50 0,0 0-1,-25 25 1,-25 24-1,25-49-15,-50 25 16,50-26-16,-25 1 16,50-25 46,-25-25-46,25 25-16,0 0 15,0 0 1,24 0 0,1 25-1,-25 25 1,-25-25 0,0-1-16,-75 26 15,75-25-15,-74 0 16,-1 24-1,26-49 1,24 0 0,50 0-1,-25-25 1</inkml:trace>
  <inkml:trace contextRef="#ctx0" brushRef="#br0" timeOffset="60723.67">16520 17587 0,'0'0'0,"25"0"47,0 0-32,-50 0 48,25 24-48,-25-24 1</inkml:trace>
  <inkml:trace contextRef="#ctx0" brushRef="#br0" timeOffset="61504.73">16768 17388 0,'0'0'0,"-25"0"16,0 0-1,1 0 1,48 0 46,-24-25-46,25 25-16,0-25 16,0 25-1,24 25 1,-49 25 0,-24 24-1,-1 1 1,25-50-1,25-1 1,-25 1-16,49-25 16,-24 0-1,0 25-15,24-25 16,-73 25 0,-26 24 15,-24 26-16,-26-26 1,76-49-16,-51 50 16,50-50-16,1 0 15,24 25-15</inkml:trace>
  <inkml:trace contextRef="#ctx0" brushRef="#br0" timeOffset="62145.41">17214 17388 0,'0'25'78,"0"0"-62,0-1-16,0 26 16,0-25-16,25 49 15,-25-24-15,0 24 16,25 1-1,-25-1 1,0-49 0,0 0-1,0-50 17</inkml:trace>
  <inkml:trace contextRef="#ctx0" brushRef="#br0" timeOffset="62521.02">17338 17587 0,'0'0'0,"0"-25"16,25 25-16,0-25 15,-25 0-15,25 25 16,-50 0 15,25 25-31,-25-25 16,0 50-1,1-1 1,-1-49-16,0 25 16,25 0-1,0 0 1,25-25 0,-25 24-16,25 1 31,-1-25-31,100 25 31,-124 0-31,75-25 16,-25 0-1,-26 0 1</inkml:trace>
  <inkml:trace contextRef="#ctx0" brushRef="#br0" timeOffset="62849.06">17562 17487 0,'0'0'0,"0"-25"32,49 1-1,100-26 0,0 0 0,-99 50 1</inkml:trace>
  <inkml:trace contextRef="#ctx0" brushRef="#br0" timeOffset="63145.82">17835 17338 0,'0'0'0,"-25"25"31,0-25-31,25 25 31,74 99 1,1 25-1,-100 0 0,-99-100 0,-74-73 1</inkml:trace>
  <inkml:trace contextRef="#ctx0" brushRef="#br0" timeOffset="63739.99">18207 17363 0,'0'0'0,"0"-25"0,24 25 31,-24 25-15,0 174 31,-74 74-16,49-249-31,-49 175 31,74-174-31,0 24 16</inkml:trace>
  <inkml:trace contextRef="#ctx0" brushRef="#br0" timeOffset="64083.88">18430 17512 0,'0'0'0,"0"-25"16,0 50 15,25 50 0,-1-75-31,-24 198 31,25-173-31,-25 49 16,25 75 15,-25-99-15,0-26-1</inkml:trace>
  <inkml:trace contextRef="#ctx0" brushRef="#br0" timeOffset="64474.6">18777 17661 0,'0'0'0,"-25"0"47,25 25-47,-24-25 0,-26 25 15,25-25-15,0 24 16,-24 1-1,49 0 1,0 0 0,25-25-1,24 25 17,-24-1-17,25-24 1,24 25-1,-49-25 1,0 0-16,-25 25 0</inkml:trace>
  <inkml:trace contextRef="#ctx0" brushRef="#br0" timeOffset="65006.41">18976 17711 0,'0'0'15,"-25"0"-15,-25 49 32,25-24-32,25 0 15,0 0-15,25-25 16,0 0-1,25-25 1,-26 0 0,1-25-1,-25 26 1,0-1-16,0 50 47,0-1-47,25 1 15,25 50 1,-26-26 0,-24-24-16,0 49 15,0-49 1,-24 0 0,-1 25-1,-25-50 1,1-25-1,49-25 1,24 1 0,1 24-16,25-25 15,-25 25-15</inkml:trace>
  <inkml:trace contextRef="#ctx0" brushRef="#br0" timeOffset="74183.39">19546 9599 0,'-25'0'16,"25"-24"15,0-1 16,-25 25-31,25-25-1,-24 0 1,-26 0-1,0 25 1,26 0 0,-1 50-1,0 24 1,25 1 0,0-50-16,0 49 15,0-49 1,25 0-16,24 49 15,1-49 1,24-25 15,1-25-15,-50 0 0,-25-24-1,-25-1 1,-25 0-1,25-24 1,25 24 0,0 1-1,0-1 1,25 25 0,25 25-1,0 0 1,24 25-1,-49 50 1,-25-1 15,0 0-15,-25-24 0,25-75 30,0 0-46,25 1 16,0-51 0,-1 26-1,1 49 1,-25 24 0,25 1-1,0 50 1,0-26-1,-1 26 1,26-51 15,0-24-15,-1-24 0,1-51-1,-1 1 1,-49-50-1,0 0 1,-24 0 0,-1 49-1,0 51 1,0 24 0,0 49-1,25 26 1,0-51-16,0 76 15,0-76 1,0 26 0,0 24-1,25-24 1,0 0 0,25-1-1,-26-49-15,26 25 16</inkml:trace>
  <inkml:trace contextRef="#ctx0" brushRef="#br0" timeOffset="74714.78">20365 9550 0,'-25'0'15,"50"0"-15,-50-25 0,0 25 31,25 25-31,0 0 16,0-1 0,25 1-1,24 0 1,26-25 0,-26-50-1,-49 1 1,0-26-1,-24 26 1,24 24-16,0 0 16,0 50-1,0 0-15,0 24 16,24 75 0,1 50-1,25-25 1,-50-124-16,0 124 15,0-125 1,0 51 0,-50-26-1,25-24 1,-24-50 0,24-24-1,50-1 1,24-24-1,1 24-15</inkml:trace>
  <inkml:trace contextRef="#ctx0" brushRef="#br0" timeOffset="75308.39">21307 9376 0,'0'0'31,"-25"-49"-31,25 24 16,-24 50-1,24-1 1,-25 51-1,0 49 1,0 0 0,25 0-1,0-99-15,25 49 16,-25-49-16,25 0 16,24-1-1,26-24 1</inkml:trace>
  <inkml:trace contextRef="#ctx0" brushRef="#br0" timeOffset="75527.34">21183 9699 0,'-49'0'0,"98"0"0,-123 0 15,49-25-15,50 25 47,0 0-31,24 0-16,26-25 15,-1 25 1</inkml:trace>
  <inkml:trace contextRef="#ctx0" brushRef="#br0" timeOffset="76184.14">21481 9351 0,'0'0'16,"0"-24"-16,0 48 46,25 26-30,-50 223 15,-25-124 1,50-125-1,50-98 16,-25 74-16,74 50 0,75-26 0,-100-73 1,-99-75-1,-49 124 0,74 99 16,49 0-16,125-49 1,-100-50-17</inkml:trace>
  <inkml:trace contextRef="#ctx0" brushRef="#br0" timeOffset="77059.14">22498 9823 0,'25'-25'32,"-25"0"-17,0 0 17,-25 25-1,0 0-16,-49 25 17,-1 49-1,75 50 0,124-74 16,0-100-16,-99-49 1,-25 74-32,0 1 31,-25 24-31,25 49 31,0 1-15,0-1-1,25 1 1,25-25 0,-1 0-1,1-25 1</inkml:trace>
  <inkml:trace contextRef="#ctx0" brushRef="#br0" timeOffset="77653.39">22920 9823 0,'0'0'0,"-25"-50"15,0 25 1,25 50 15,0 0-15,-25 0 0,25-1-16,0 26 15,0-25-15,25 49 16,-25-49-1,25 0 1,24 0 0,-24 0-1,0-25 1,25-50 0,-26 0-1,26-24 1,-25 24-1,24 25 1,-24 1 0,25 73-1,-25 1 1,-1-1 0,1-24-1,25 25 16,-1-50-15,1 0 0,0-25-1,-26 0 1,1-24-16</inkml:trace>
  <inkml:trace contextRef="#ctx0" brushRef="#br0" timeOffset="77840.88">23044 9327 0,'-75'-25'15,"150"50"-15,-199-75 0,74 25 16,25 25-16,25-25 0,-25 25 16,25-24-16,0 48 31,25-24-31</inkml:trace>
  <inkml:trace contextRef="#ctx0" brushRef="#br0" timeOffset="78512.73">20092 10319 0,'-50'-25'16,"25"25"-16,25-25 16,-24 25-1,-1 0-15,50 0 63,24 0-63,1 0 15,148 0 1,25 25 0,50-25-1,-49 0 1,-51 25-1,-74-25 1,-74 0-16,-25-25 31,-25 25-15</inkml:trace>
  <inkml:trace contextRef="#ctx0" brushRef="#br0" timeOffset="78840.78">20290 10492 0,'0'0'31,"-49"25"-31,73-25 16,1 0-1,25 0-15,123-25 16,51 25 0,-1 0-1,0 0 1,-198 0-16,99 0 16,-99 0-1,-25-24 16,-25 24-31</inkml:trace>
  <inkml:trace contextRef="#ctx0" brushRef="#br0" timeOffset="97359.87">19521 10840 0,'25'0'78,"-25"24"-78,0 1 16,0 0-16,25 49 15,0-24 1,0 24 0,-25-24-1,24-25-15,-24 0 16,-24-25 62,-1 0-62,0 0-1,-25 49 1,1 1-1,24 0 1,0-1 0,25 26-1,0-26 1,25-24 0,24-25-1,1 0 1,0-25-1,-1-24 17,-24 24-32,0-25 15,0 25-15,-25 1 16,0-1 0,0 50 15,-25-25-16,25 24-15,0 26 16,0-25-16,0 0 16,25-1-1,0 1 1,-1 0 0,1 0-1,25-25 1,-25 0-1,24 0 1,-24-25 0</inkml:trace>
  <inkml:trace contextRef="#ctx0" brushRef="#br0" timeOffset="98407.19">20117 11435 0,'0'-25'16,"-25"25"0,0 0 46,25 25-62,-25 0 16,25 0-1,0 24 1,25-24 0,0 25-1,24-26 1,-24-24-16,25 0 16,-25 0-1,-1-24-15,-24-1 31,0 0-31,-49 0 32,-1-24-17,25 24 1,50 25 15,0-25-31,0 25 16,24 0-1,1-25 1,-25 25 0,-25 25-1,25-25 1,-25 50 0,24-1-1,1 1 1,0-25-1,-25-1 1,25-24 0,0 0-16,-1 0 15,1 0 1,0-49 0,0-1-1,-25 25-15,0-24 16,0 24-16,-25 0 15,25 0 1,-25 25 15,25 25-15,0 0-16,-25 0 16,25 0-16,0 24 15,0-24 1,25 0-16,0 0 15,0-1 17,24 1-17,1-25 1,25-25 0,-51-24-1</inkml:trace>
  <inkml:trace contextRef="#ctx0" brushRef="#br0" timeOffset="98907.73">20811 11460 0,'-25'0'0,"25"-25"16,25 50-1,0-25 1,0 25-1,0-25 1,-1 49 0,1-24-16,-25 0 15,0 0 1,0-50 31,0 0-32,0-25 1,25 26 0,0-1-1,0 50 1,-1-1 0,26 1-1,0 25 1,-26-25-1,26-25 17,0 0-17,-26 0-15,1 0 16,0 0-16,0-25 16</inkml:trace>
  <inkml:trace contextRef="#ctx0" brushRef="#br0" timeOffset="105033.21">21406 11485 0,'0'-25'0,"0"0"32,0 0-1,0 0-15,25 25-1,-25 25 16,0 0-15,0 0-16,0 0 16,0-1-1,0 1-15,0 0 16,0 25 0,25-26-1,0-48 1,24-1-1,-24-25 1,0 1 0,-25-1-1,0 25 1,0 50 0,0 0-1,0 0-15,0 24 16,25-24-16,0 25 15,24-1 1,1-49 0,0 0-1,-50-49 17,24 49-32,-24-50 15,0 25-15,0 0 16,25-24-1,25-1 1,-1 25 0,1 25-1,-75 25 17,0 0-17,-24 25 1,49-26-1,-25 1 1,25 0-16,25-25 16,0 0-1,-1-25 1,1 0 0,-25 50 30,0 0-30,25-25 0,0 0-1,0 0 1,-1-25 0,1 0-1,0 1 1,0 24 15,-25 24-15,25-24-16,-25 50 15,24-50 1,1 0 0,0 0-16,0 0 0</inkml:trace>
  <inkml:trace contextRef="#ctx0" brushRef="#br0" timeOffset="105408.96">22448 11261 0,'0'0'0,"0"-24"0,0-1 15,-25 0 1,1 50 0,-1 0-1,25 49 1,-25-24-1,50-1 1,49-49 0,-24-25-1,-1 1 1,-49 48 31,25-24-32,-25 25-15,50 50 16,-25-51-16,-1 1 16,1 25-1,-25-25 1,-25-25 0,1 0-16</inkml:trace>
  <inkml:trace contextRef="#ctx0" brushRef="#br0" timeOffset="105924.73">19621 11733 0,'0'0'0,"-25"0"0,0 0 0,0 0 0,-49 24 16,49 1 0,50 0-1,99 0 17,124-25-17,-149 0-15,149 25 16,-174-25-16,26 0 0,148 0 15,49 24 1,-73-24 0,-100 0-1,-75 0 1,-49-24 0,-25 24-16,-24-25 15,24 25-15,-25 0 16</inkml:trace>
  <inkml:trace contextRef="#ctx0" brushRef="#br0" timeOffset="106206.27">20389 11906 0,'-49'25'0,"98"-50"0,-321 100 15,222-51-15,25 1 16,-49 0-16,74 25 31,124-50-15,149 0-1,49 0 1,1-25 0,-249 25-16,174-25 15,-198 0-15,49 25 16,-50-25 0,-49-24-1,-24 24 1,-1 25-16,-25-25 15,25 25 1,1-25-16</inkml:trace>
  <inkml:trace contextRef="#ctx0" brushRef="#br0" timeOffset="107972.22">17587 9500 0,'-25'0'78,"0"0"-47,0 0-15,0 0-1,0 0 1,1 0-16,-1 25 16,-25 0 15,1 24-15,-1 26-1,25 24 1,25-25-1,0 26 1,50-26 0,-25-24-1,-1-25-15,26 24 16,-25-49 0,-25 25-16,49-25 15,26-50 16,-75 26-31</inkml:trace>
  <inkml:trace contextRef="#ctx0" brushRef="#br0" timeOffset="108363.42">17711 9847 0,'0'0'0,"0"-49"15,0 24-15,0 0 32,-124 75-1,24 74 0,175-75 0,24-123 1,-74 24 15,0 50-16,-1 75 0,100-50-15</inkml:trace>
  <inkml:trace contextRef="#ctx0" brushRef="#br0" timeOffset="108597.83">17859 9699 0,'0'0'16,"0"-75"-16,0 50 0,149-24 31,-124 49-15,173 124 15,-98 124 0,-249 50 0,50-249-31</inkml:trace>
  <inkml:trace contextRef="#ctx0" brushRef="#br0" timeOffset="109848">8260 13072 0,'0'0'0,"0"25"0,0 0 16</inkml:trace>
  <inkml:trace contextRef="#ctx0" brushRef="#br0" timeOffset="110675.84">6772 13345 0,'24'25'0,"-24"0"0,50-1 15,-25-24-15,0 0 16</inkml:trace>
  <inkml:trace contextRef="#ctx0" brushRef="#br0" timeOffset="110941.4">8186 14188 0,'0'0'0</inkml:trace>
  <inkml:trace contextRef="#ctx0" brushRef="#br0" timeOffset="111066.38">8285 14163 0,'-25'0'0,"0"0"15,0-24-15</inkml:trace>
  <inkml:trace contextRef="#ctx0" brushRef="#br0" timeOffset="118519.42">19397 12725 0,'0'-25'93,"0"0"-61,25 25-17,-25-25 1,-25 25 156,25-24-172,-25-1 31,25 50 32,0-1-48,0 1-15,0 50 16,0-51-16,0 125 15,0-99-15,0 74 16,0 25 0,0-25-1,0-75 1,0-24-16,0-50 47,0-24-47,-49-50 15,24-50 1,-25-25 15,50 124-31,0-74 16,0 100-16,0-1 0,0-25 16,50 1-1,24 24 1,26 50-1,-1-1 1,-74-24-16,49 50 16,-49-50-16,0 25 15,0-25 1,-25 25 0</inkml:trace>
  <inkml:trace contextRef="#ctx0" brushRef="#br0" timeOffset="118722.82">19323 13022 0,'0'0'15,"-25"25"-15,25 0 32,25-25-17,0 0-15,49 0 16,-49 0-16,49 0 15,75-25 1,-50 0 0</inkml:trace>
  <inkml:trace contextRef="#ctx0" brushRef="#br0" timeOffset="118926.27">19943 12998 0,'0'0'0,"-25"0"0,50 0 47,-25 24-31,25-24-16,49 0 16,25 0-1,-74 0-15</inkml:trace>
  <inkml:trace contextRef="#ctx0" brushRef="#br0" timeOffset="119098.22">19943 13221 0,'0'25'0,"0"0"15,0-1-15,25-24 16,0 0-16,24 25 15,-24-50 1,49 25-16,26-49 16</inkml:trace>
  <inkml:trace contextRef="#ctx0" brushRef="#br0" timeOffset="120067.11">20563 12824 0,'25'0'31,"-25"-25"-31,25 25 0,-1 25 15,26 25 17,0 24-17,-25 25 1,-25-74-16,0 49 16,0-49-16,0 25 15,0-25 1,0-50 15,0 0-15,0-49-1,0-1 1,0 26 0,24 73 15,-24 1-16,25 0-15,0 25 32,0-1-17,0-74 17,-25 1-17,24-26 1,1 50-16,25-74 15,-25 49-15,24 0 16,-24 25 0,0 0-1,0 50 1,-1-26-16,-24 1 16,0 0-16,25 0 15,-25 24-15,25 26 16,-25-25-1</inkml:trace>
  <inkml:trace contextRef="#ctx0" brushRef="#br0" timeOffset="120584.29">21431 13122 0,'-25'0'0,"1"0"16,-26 0 0,50 24-16,-25 26 15,25-25 1,0 0-16,0 24 16,25-24-1,25-50 1,-26-24-1,1 49-15,-25-75 32,0 50-32,0 1 15,0 48 17,25 1-32,-25 0 15,50 74 1,-50-74-16,49 99 15,-49-99-15,25 74 16,-25 0 0,-50-49-1,1-25 1,-1-25 0,50-25-16,-25-25 15,25 26 1,0-1-16,25-50 15,25 1 1</inkml:trace>
  <inkml:trace contextRef="#ctx0" brushRef="#br0" timeOffset="121772.14">21927 12849 0,'0'-25'31,"-24"25"48,-1-25-64,-25 25 16,25 0 16,1 0-47,-1 25 32,25 0-32,-50 49 31,50 50 0,50-74 0,24-50 1,-74-25-32,75-74 31,-75 74-16,24-74 17,-24 24-1,0 100 0,0 50 0,25 73 1,-25-123-32,50 149 31,-50-149-31,74 148 31,-74-49 0,0-99-15,-99 74 15,74-99-31,-74 0 32,49-49-1,50 24-31,100-99 31,-76 99-31,100-49 31,-24 24 1</inkml:trace>
  <inkml:trace contextRef="#ctx0" brushRef="#br0" timeOffset="121944.35">22399 13246 0,'0'0'16,"0"-25"46</inkml:trace>
  <inkml:trace contextRef="#ctx0" brushRef="#br0" timeOffset="132772.03">19174 14511 0,'25'0'47,"0"0"-16,-25-25-31,24 0 16,26-49 0,-50-1-1,0-24 16,25 0-15,-25 74-16,0-49 16,0 49-16,-25-25 15,25 25 1,0 1 0,0 48 15,0 1-16,0 25 1,0-1 0,0 1-1,0 0 1,0-26-16,0 1 16,0 0-16,0 0 15,25 24-15,-25 26 16,0-1 15,25 26-15,-25-26-1,0-49-15,24 24 16,-24-24-16,0 0 0,0 0 16,0 0-1,25-25 1,-25-25 15,0 0-15,-25 0-16,25-24 15,0-26 1,0 1 0,0-25-1,0-1 16,0 75-31,0-24 16,0-1-16,0 25 16,25-24-1,-25 24 1,25 0 0,0 25-1,0 0-15,24 0 16,-24 0-1,0 0-15,25 50 16,-26-25 0,-24 24-1,0 1 1,0-25-16,-74 24 16,74-24-1,-75 0-15,1 0 31,24-25-15,26 0 0</inkml:trace>
  <inkml:trace contextRef="#ctx0" brushRef="#br0" timeOffset="134365.91">19844 14808 0,'0'-24'31,"-25"24"16,25-25-31,0 50 15,0 49 0,25 50 1,-25-99-17,25 24 16,-25-73 1,-50 24-1,25 0-31,-49 99 31,49-99-31,0 99 31,25-25 1,50-49-1,24-99 16,-24-25-16,-50 74-31,0 0 31,0 50-15,25 0 0,-1 24 15,26-24 0,24-50 0</inkml:trace>
  <inkml:trace contextRef="#ctx0" brushRef="#br0" timeOffset="135241.51">20092 15081 0,'0'0'31,"-25"0"1,25 25-32,0 25 31,25 24 0,0-49 0,-25-75 1,-25 50-32,0-74 31,25 49-15,25 0 15,49-24 0,-74 24 0,0 50 1,0 24-1,25-49-31,25 50 31,-26-50-15,1-25-1,25-25 32,-50 1-16,-25 74 1,25 49-1,25-49 0,0-25 0,-25-25 1,24 75-1,51-1 16,-50-49-32,-1 0 1,1-25 0</inkml:trace>
  <inkml:trace contextRef="#ctx0" brushRef="#br0" timeOffset="135554.38">20762 14684 0,'-25'0'16,"50"0"-16,-50-24 15,0 24 1,50 0-1,24 24 1,26-24 0,-1 0-1,-24 25 1,-1-25 0,-49-25-1</inkml:trace>
  <inkml:trace contextRef="#ctx0" brushRef="#br0" timeOffset="135773.19">20861 14709 0,'0'0'0,"-50"50"15,50-25 17,0-1-17,25-24 1,49 0-1,-49 0-15,50-24 16,-51 24-16,26-25 16,0 25-1,-26 0 1</inkml:trace>
  <inkml:trace contextRef="#ctx0" brushRef="#br0" timeOffset="136960.7">21654 14387 0,'0'0'16,"25"0"77,0 25-61,-25-1-17,25 1 1,-25 50-1,25-1 1,-25-24 0,0-26-1,0-48 32,0-1-47,0 0 16,25-49-1,-1-1 1,-24 50 0,25 25 15,-25 25-31,0 0 16,25 25-1,-25-26-15,0 1 0,25 0 16,-25 25-1,0-26 1,0-48 15,25-1-15,-25 0-16,24-49 16,1 49-16,0-25 15,0 1 1,24 49-1,-24 24 1,0-24-16,25 25 16,-50 0-1,24 0-15,1 49 16,0-24 15,-25-25-15,0-1-1,0 1-15</inkml:trace>
  <inkml:trace contextRef="#ctx0" brushRef="#br0" timeOffset="137508.43">22448 14585 0,'-25'0'32,"1"25"-17,-1 0 1,0 24-16,25 26 31,0-26-15,25-24-1,0-25 1,-1-25 0,-24 1-16,25-1 15,-25 0-15,0 0 0,0 0 16,0 1 0,0-1-1,0 74 1,25 1-1,25 49 1,-50-74-16,49 74 16,-49-74-1,0 25-15,0-26 16,-25 26 15,-24-75-15,24 0-1,25 1-15,-25-1 16,25 0-16,25 0 16,25-49-1</inkml:trace>
  <inkml:trace contextRef="#ctx0" brushRef="#br0" timeOffset="138228.44">22820 14436 0,'0'0'0,"0"-24"0,-24 24 0,24-25 0,-25 25 16,-25-25 0,50 0-16,-25 25 15,25 25 1,0 0-16,-25 24 16,25 26-1,0-26 1,25-24-1,25-25 1,-25-49 0,0-1-1,-25 0 1,0 1 15,0 24-15,0 50-1,24 0 1,1 49 0,0-24-1,25 24 1,-26 0 0,1 1-1,-25-1 1,-25-24-1,-24-50 1,24 0 0,25-25-1,0 0 1,50-24 0,-26-1 15,26 25-16,-25 25 1,-25-25-16,25 25 0</inkml:trace>
  <inkml:trace contextRef="#ctx0" brushRef="#br0" timeOffset="138931.46">21654 15131 0,'0'0'0,"25"0"47,0 0-32,50 0 1,73-25 0,26 25-1,-124 0-15,123 0 16,-74 0-16,50 0 15,50 0 1,-50 0 0,-75 0-1,-49 0 1</inkml:trace>
  <inkml:trace contextRef="#ctx0" brushRef="#br0" timeOffset="139947.66">22374 15478 0,'0'-25'15,"-25"25"16,25 25-15,0 0 0,-25-25-16,0 74 15,25-49-15,-24 0 0,-1 74 16,-25 25 0,25-25-1,1-49 1,24-75 15,24 25-31,1-74 16,25-25-1,-1-50 1,-24 25 15,0 49-15,-25 51-16,25-1 15,0 25-15,-1 25 32,1 24-17,0 1 1,0 49 0,0-74-16,-1 24 15,1-24-15,-25 0 0,50 49 16,-25-24-1,-1 0 1,-24-26 0,0-48 46,0-1-46</inkml:trace>
  <inkml:trace contextRef="#ctx0" brushRef="#br0" timeOffset="140323.01">22225 15825 0,'0'-24'31,"99"24"0,50-25 1,-99 0-1,-50 0 0</inkml:trace>
  <inkml:trace contextRef="#ctx0" brushRef="#br0" timeOffset="154670.54">6127 11832 0,'-25'0'0,"0"-25"0</inkml:trace>
  <inkml:trace contextRef="#ctx0" brushRef="#br0" timeOffset="154811.41">6548 11509 0,'0'0'0,"25"25"16,0-25-1</inkml:trace>
  <inkml:trace contextRef="#ctx0" brushRef="#br0" timeOffset="154936.2">7119 11559 0,'25'0'0,"-50"0"0</inkml:trace>
  <inkml:trace contextRef="#ctx0" brushRef="#br0" timeOffset="158982.91">1736 16272 0</inkml:trace>
  <inkml:trace contextRef="#ctx0" brushRef="#br0" timeOffset="170583.77">5854 17041 0,'0'0'0,"-25"0"0,0 0 16,0 0-16,50 0 47,0 0-47,25 0 15,-25-25 1</inkml:trace>
  <inkml:trace contextRef="#ctx0" brushRef="#br0" timeOffset="171474.37">6697 16718 0,'0'0'0,"25"0"63,0 0-63,0 0 15,24 25-15,1-25 16,49-25 0,-74 25-16,25 0 15,-1 0 1,-24-24-1</inkml:trace>
  <inkml:trace contextRef="#ctx0" brushRef="#br0" timeOffset="174648.33">9451 16842 0,'0'-24'0,"0"48"0,-75-73 15,50 49 1,25-25 15</inkml:trace>
  <inkml:trace contextRef="#ctx0" brushRef="#br0" timeOffset="175164.31">7491 14015 0,'0'24'0,"-25"-24"0</inkml:trace>
  <inkml:trace contextRef="#ctx0" brushRef="#br0" timeOffset="175273.79">7615 13965 0,'0'0'0</inkml:trace>
  <inkml:trace contextRef="#ctx0" brushRef="#br0" timeOffset="175430.12">7813 14213 0,'0'0'0,"-24"0"0,24 25 0,-25-25 15</inkml:trace>
  <inkml:trace contextRef="#ctx0" brushRef="#br0" timeOffset="-108571.28">3324 15577 0,'-25'0'15,"0"0"-15,25-24 16</inkml:trace>
  <inkml:trace contextRef="#ctx0" brushRef="#br0" timeOffset="-63987.7">9823 10716 0,'-25'0'0,"25"-25"31,-25 25 1,25 25 15,0-1-32,0 1-15,0 25 16,25 49-1,-25-25 1,25 26 0,-25-51-1,0 1 1,0-25-16,0-50 47,0 0-32,0 0-15,0-74 32,-25 0-17,25 74-15,-25-99 16,25 99-16,-25-49 16,25 24-1,0 1 1,25-1-1,0 25 1,0 0-16,-1 25 16,1 25-1,0-25-15,0 25 16,0 25 0,-25-1-1,-50 1 1,0-25-1,1-1 17,24 1-17</inkml:trace>
  <inkml:trace contextRef="#ctx0" brushRef="#br0" timeOffset="-62830.24">10269 11088 0,'-25'0'31,"25"-25"-31,-24 25 32,-1 0 15,0 25-32,0-25 1,0 24-1,1 1-15,-26 25 32,25 0-17,0-26-15,25 1 16,0 0-16,0 0 16,25-25-16,0 25 15,0-25 1,24-50-1,1 25 1,-50 0-16,25 1 16,-25-1-16,0 0 15,0 50 32,0 0-31,25-1-1,-25 1 1,24 0 0,1 0-1,0-25 1,25-25 0,-26-25-1,1 1 1,-25 24-16,0 0 15,0 0-15,0 0 32,0 50-17,0 0 1,0 0 0,25 25-1,0-26 1,0-24-1,24-24 17,-24-1-17,25-25 17,-50 25-17,0 50 1,49 50 15,-49-51-31,75 51 31,-51-75-15,26-25 0,-25 0-1</inkml:trace>
  <inkml:trace contextRef="#ctx0" brushRef="#br0" timeOffset="-62673.67">10542 11038 0,'0'0'0,"-25"-25"15,0 25-15,-24-25 16,-26-24 15,150-1-15</inkml:trace>
  <inkml:trace contextRef="#ctx0" brushRef="#br0" timeOffset="-62361.23">10864 10666 0,'25'0'31,"25"0"-15,-1 0-1,51 0 16,-51-25 1,-24 25-1</inkml:trace>
  <inkml:trace contextRef="#ctx0" brushRef="#br0" timeOffset="-62063.39">10840 10864 0,'24'0'15,"1"-24"1,124-1 15,-50 25 0,-99-25 1</inkml:trace>
  <inkml:trace contextRef="#ctx0" brushRef="#br0" timeOffset="-61563.09">11609 10096 0,'-25'-25'31,"25"50"-15,0-1 0,25 100 15,-1 75 0,-24-50 0,0-100 1,25-74-1</inkml:trace>
  <inkml:trace contextRef="#ctx0" brushRef="#br0" timeOffset="-61141.48">11881 10195 0,'0'25'31,"0"-1"-15,0 1-16,0 50 15,0 24 1,0 25 0,25-50-1,0-49-15,25 0 16,-26-25-1,1 0-15,50-25 32,-51-49-17,1-26 1,-25-24 0,-49 25-1,-26 25 1,26 49-1,24 25 1</inkml:trace>
  <inkml:trace contextRef="#ctx0" brushRef="#br0" timeOffset="-60766.22">12551 10195 0,'0'0'0,"0"-25"15,-25 25 1,1 0 0,-1 25-1,-25 24 1,25-49-16,-24 50 15,49-25-15,-25 0 16,25 24 0,0-24-1,50 0 1,-1-25 0,-24-25-16,74 0 15,-74 25 1,25-25-16,24 1 15,-49-1 1</inkml:trace>
  <inkml:trace contextRef="#ctx0" brushRef="#br0" timeOffset="-60531.99">12526 10120 0,'0'0'15,"-24"0"-15,24 25 32,0 0-32,0 25 15,24 24 1,-24 50 0,0-25-1,25 0 1,0 1-1</inkml:trace>
  <inkml:trace contextRef="#ctx0" brushRef="#br0" timeOffset="-60266.26">12874 10517 0,'0'-25'15,"-25"25"1,25 25 15,25-25-15,-1 25 0,-48-25 15,-1 0-16,0 0 1</inkml:trace>
  <inkml:trace contextRef="#ctx0" brushRef="#br0" timeOffset="-59686.87">13171 10195 0,'0'0'31,"0"-75"-31,-25 75 16,1 0-16,-1 0 15,0 25 1,0 25 0,-24 24-1,49-24 1,0-25 0,49-25-1,1-25 1,-1-25-1,-49 1 1,0-1 0,0 25-1,0 50 17,0 0-17,25 24-15,0 51 16,-25 24-1,0-25 17,25-25-17,-25-24 1,0-25 0,25-50-1</inkml:trace>
  <inkml:trace contextRef="#ctx0" brushRef="#br0" timeOffset="-59358.99">13568 10195 0,'0'0'32,"-25"-50"-32,25 75 31,0 0-15,0 0-16,0 74 15,0-74-15,0 24 16,0 50-1,0-24 1,0-50 0,0-1-1</inkml:trace>
  <inkml:trace contextRef="#ctx0" brushRef="#br0" timeOffset="-59015.21">13791 10269 0,'-24'0'32,"-1"0"-32,0 0 15,-25 25 1,1 0-1,49 0-15,0-1 16,0 1 0,25 0-1,-25 0-15,49 0 16,26 24 0,-26-24-1,1 0 1,-25-25-1,-1 0 1</inkml:trace>
  <inkml:trace contextRef="#ctx0" brushRef="#br0" timeOffset="-58749.72">14039 10170 0,'0'0'16,"-24"0"-16,24 25 31,24 0-31,-24-1 16,25 1-16,-25 0 0,25 49 16,-25-49-16,25 50 15,0-1 1,24 25 15,-49-49-15,25-50-16</inkml:trace>
  <inkml:trace contextRef="#ctx0" brushRef="#br0" timeOffset="-58437.05">14064 10046 0,'0'-75'32,"25"51"-32,0 24 15,0 0 1,24 0-16,26 24 31,-26 26-15,-49 25-1,-25-1 1,1-49-16,-51 24 16,50-24-16,-24 0 15,24-25-15</inkml:trace>
  <inkml:trace contextRef="#ctx0" brushRef="#br0" timeOffset="-57968.22">14684 10244 0,'-49'-49'32,"49"24"-32,-25 25 15,0 25 1,0 0-16,1 49 16,-26-24-1,50 49 1,25-50-1,24-49 1,51-24 0,-1-26-1,-50-24 1,-24 24 0,-25 75 15,0 0-16,0-1 1,25 26 0,74-25-1,-74 0-15,74-25 16,-74 24-16,0-24 0</inkml:trace>
  <inkml:trace contextRef="#ctx0" brushRef="#br0" timeOffset="-57155.84">11633 11361 0,'-24'0'15,"48"0"-15,-48 24 0,-26-24 16,25 0-1,-24 0 1,24 0 0,0 0-1,0 0 1,25-24 0,25 24-1,25-25 1,-26 25-16,100-50 15,75 1 1,24-1 0,25-25-1,-25 1 1,-173 74-16,74-50 16,-99 50-16,-25-24 15,-25 24 16,0 0-15,0 0-16</inkml:trace>
  <inkml:trace contextRef="#ctx0" brushRef="#br0" timeOffset="-56842.67">11509 11485 0,'0'0'0,"-24"0"0,24 24 0,-50-24 16,75 0 15,74-24-15,75-26-1,74 0 1,-199 26-16,224-26 15,-198 25-15,98 0 16,-24 1 0,-99-1-1,-75 25 1,0 0 0</inkml:trace>
  <inkml:trace contextRef="#ctx0" brushRef="#br0" timeOffset="-42730.55">18157 7689 0,'-25'0'31,"25"-24"-15,0 48 62,-25 1-62,-74 99 15,-50 50 0,75-75 0,74-49 1,149-1-1,74-24 16,-74 25-16,-124-75 0,-75-99 1,0-149-1,50 124 0,0 100 0</inkml:trace>
  <inkml:trace contextRef="#ctx0" brushRef="#br0" timeOffset="-42198.89">18405 7764 0,'0'-25'16,"0"0"-1,0 0 16,25 75 1,-25 99-1,25 49 16,24-24-16,75-75 0,-24-99 1,-51-173-1,-49-125 0,-74 75 0,74 198-31,-25-25 32</inkml:trace>
  <inkml:trace contextRef="#ctx0" brushRef="#br0" timeOffset="-41808.11">19075 7863 0,'-25'0'16,"25"25"15,25-25-15,0 0-1,-1 0 1,26 0 0,24 0-1,-24 0 1,24 0 0,-49 0-1</inkml:trace>
  <inkml:trace contextRef="#ctx0" brushRef="#br0" timeOffset="-41511.31">19100 8111 0,'0'0'16,"24"0"0,1 0-1,25 0 1,49 0 0,0 25-1,-24-25 1,-51 0-16,1 0 15</inkml:trace>
  <inkml:trace contextRef="#ctx0" brushRef="#br0" timeOffset="-159130.37">1017 11881 0,'0'-24'0,"0"-26"31,-25 25-15,25 0 0,-25 1-16,25-1 15,0 50 17,25-1-17,-25 1-15,25 50 16,0-26-16,-25 50 15,0-74-15,25 0 0,-25 74 16,0-24 0,0-26-1,0-73 32,0-1-47,0-25 31,24 0-15,1 1 0,25 49-1,-1 25 1,-24 49 0,-25-49-16,-25 99 15,1-99-15,-1 49 16,-25 25-1,1-49 1,24-50 0</inkml:trace>
  <inkml:trace contextRef="#ctx0" brushRef="#br0" timeOffset="-158692.84">645 11931 0,'0'0'0,"0"-25"0,-25 25 16,25-25-16,0 1 15,0-1 1,25 0-16,49-74 16,26 0-1,48 24 1,-123 75-16,74-25 16,-74 25-1,25 0-15,24 0 16,25 100-1,-24 48 1,-50 100 0,-75 50-1,50-223-15,-74 123 16,49-124-16,0 1 0,-49 98 16,-50 26-1,74-125-15</inkml:trace>
  <inkml:trace contextRef="#ctx0" brushRef="#br0" timeOffset="-157505.26">2208 11832 0,'-25'0'16,"0"0"-16,0 0 16,0 0-1,-24 25 1,24-25-16,-25 49 15,1 75 1,-1 0 0,50 0-1,0-99-15,25 25 16,0-25-16,-25-1 0,25-24 16,24 0-1,1-74 1,-1 0-1,-24-51 1,-25 101-16,0-26 16,0 0-1,0 26 1,0 48 0,0 1-1,0 25 1,25 24-1,-25-49-15,50 25 16,-50-25-16,49-1 16,26 1-1,-1-50 1,-24-24 0,-1-26-1,-24 50-15,0-49 16,-25 49-1,0 0-15,-50-24 16,50-1 0,-25 50-1,25 25 17,25 0-32,0 49 31,0 1-16,24-26 1,-24 26 0,25-50-1,-25-25 1,0-25 0,-1-25-1,1-24 1,25-1-1,-50 50-15,25-24 16,-1 24 0,-24 50-1,25-25-15,0 74 16,25-24 0,-1 24 15,-24-49-31,0 0 15,0-25-15,-1 25 0,26-25 16,0-25 0,-1-25-16</inkml:trace>
  <inkml:trace contextRef="#ctx0" brushRef="#br0" timeOffset="-157364.21">2729 11807 0,'0'0'0,"-25"0"0,-50-50 16,26 26 0,49-1-1,24 25 1</inkml:trace>
  <inkml:trace contextRef="#ctx0" brushRef="#br0" timeOffset="-156191.01">3894 11956 0,'-24'-25'31,"-1"0"31,0 25-46,0 0 0,25 25-16,-25 0 15,1-25-15,-1 49 16,25-24 0,-25 25-16,25-1 31,0 1-16,25-25 1,0-25-16,-1 25 16,1-50-16,0 25 15,0-50 1,-25 1 0,0-26-1,0 26 1,0 24-16,-25 0 15,25 0 1,0 50 0,0 0-1,25-25-15,0 49 16,-25-24 0,24 25-1,1-25-15,-25-1 16,25-24-1,0 25 1,24-74 0,-24 24-1,0-50 1,0 75-16,0-49 16,-25 24-1,24 25-15,-24 25 16,25 0-1,0-1 1,-25 1 0,0 0-1,0-50 1,25 0 0,0-49 15,-1 24-16,1 26-15,0-1 16,0 25-16,0 0 16,-25 25-1,49-1 1,-24 26 0,25 0-1,-1-50 1</inkml:trace>
  <inkml:trace contextRef="#ctx0" brushRef="#br0" timeOffset="-155705.63">4688 11534 0,'0'0'16,"0"-25"-16,0-24 0,0 24 0,0-49 31,0 49-31,0 0 15,0 50 1,0 0 0,0-1-1,0 76 1,0-76-16,0 100 16,-25-99-16,0 74 15,1 50 1,24-74-1,0-26 1,49-123 15,26-100 1,-75 100 14,49 148-14,100-24-1,25-75-15</inkml:trace>
  <inkml:trace contextRef="#ctx0" brushRef="#br0" timeOffset="-154892.88">1860 13444 0,'0'0'16,"0"-25"-16,0 1 0,0-26 31,0 25 0,50 174 1,-50-124-32,99 223 31,-99-223-31,50 123 31,-50-148 0,-75-223 1,-49-149 14,174 99-14,124 248-1,-150 224 0,-123 74 0,74-248-31,1 24 16</inkml:trace>
  <inkml:trace contextRef="#ctx0" brushRef="#br0" timeOffset="-154064.81">2456 13196 0,'0'0'16,"-25"0"15,0 0-31,0 50 32,0-50-32,1 149 31,24-125-31,0 51 31,0-26 0,24-49 16,1-24-16,25-1 1,24-25-1,-49-24 0,0 49-31,-25-74 31,0 74-31,-25-25 32,25 25-1,0 50 31,25-25 1,0 0-47,-1 25-1,51 0 1,-25 0-1,-26 24 1,1 1 0,-25-25-16,-25 24 15,1-49 1,-1 25-16,-25 0 31,0-25-31</inkml:trace>
  <inkml:trace contextRef="#ctx0" brushRef="#br0" timeOffset="-153907.8">2431 13022 0,'-25'-24'0,"25"-1"16,-25 25-1,25-25 16,25 25-31,0 0 16</inkml:trace>
  <inkml:trace contextRef="#ctx0" brushRef="#br0" timeOffset="-153688.49">2704 12750 0,'0'0'0,"0"24"46,0 1-30,25 0 0,-1 74-1,1-74-15,0 99 16,0-99-16,0 74 16,24 25-1,1-74 1</inkml:trace>
  <inkml:trace contextRef="#ctx0" brushRef="#br0" timeOffset="-153031.52">2803 13221 0,'0'0'0,"-25"-25"16,0 25-1,25-25-15,25 25 31,50-25-15,49-24 0,-25-1-1,0 25 1,-74 1 0,-25-1-16,-25 50 31,0-25-16,25 24-15,-49 26 16,49 0 0,0-1-1,24-49 17,-24-25-32,50 1 31,0-51-16,-1 26 1,1 24 0,-25 25-1,-1 0-15,-24 25 16,0-1 0,0-48 30,25 24-46,0-25 16,25-25 0,-1 25-1,1 25 1,-1 25 0,26 0 15,-25 25-16</inkml:trace>
  <inkml:trace contextRef="#ctx0" brushRef="#br0" timeOffset="-152656.79">2133 13940 0,'-25'0'0,"25"25"0,-24-50 16,123 0 15,74-49-16,75 0 1,-173 49-16,148-50 16,-74 26-16,49-26 15,50-24 1,-124 50 0,-74 24-1,-75 0 1,0 25-1,1 0 1</inkml:trace>
  <inkml:trace contextRef="#ctx0" brushRef="#br0" timeOffset="-151155.42">1290 15056 0,'0'25'79,"0"0"-64,0 25 1,-50 49-1,-49 25 1,0 25 0,0 0-1,74-125-15,-25 76 16,50-76-16,0 1 16,25-25-1,0 0 1,49-25-1,50 25 1,-99 0-16,99-24 16,-99 24-1,49 0-15,50 0 16,-49 0 0,-51 0 15,-24-25-16,0 0 1,-24-25 0,-26-74-1,0-24 1,-24-1 0,49 49-1,0 76-15,25-26 16,0 75-1</inkml:trace>
  <inkml:trace contextRef="#ctx0" brushRef="#br0" timeOffset="-150623.94">1811 15230 0,'0'-25'0,"0"0"16,-25 1 0,25 48 15,0 1-16,0 74 1,25 1 0,0-1-1,24 25 1,26 25 0,-26-50 15,-24-74-31,25 49 15,-26-74-15,1 0 16,0-25 0,0-74-1,0-25 1,-25-49 0,0 148-16,-25-149 15,25 124-15,-25-74 16,-25 0-1,26 75 1,24 24 0</inkml:trace>
  <inkml:trace contextRef="#ctx0" brushRef="#br0" timeOffset="-150233.53">2753 15429 0,'-24'24'0,"48"-24"63,1 0-48,0 0 1,0 0-16,74-24 15,-74 24-15,24-25 16,26 0 0,-50 0-1,-1 25 1</inkml:trace>
  <inkml:trace contextRef="#ctx0" brushRef="#br0" timeOffset="-149951.74">2803 15553 0,'0'0'0,"-25"0"15,25 24-15,0 1 32,25-25-17,25-25 1,49 1-1,0-1 1,-74 0-16,24 0 16,-24 25-16,0-25 15,-25 1 1</inkml:trace>
  <inkml:trace contextRef="#ctx0" brushRef="#br0" timeOffset="-149153.48">4366 14858 0,'0'0'0,"-25"0"0,0 0 15,0 0 1,-24 25 0,-1 24-1,25-24-15,-49 198 31,74-173-31,0 49 16,25 1 0,99 48 15,-100-123-31,175-99 47,-199 49-47,99-223 31,-149-75 0,26 274-31,-200-125 32,200 174-32,-1 50 31,25-25-31</inkml:trace>
  <inkml:trace contextRef="#ctx0" brushRef="#br0" timeOffset="-148934.37">4291 15180 0,'-25'25'31,"25"0"-31,25 0 31,99 99 0,75 74 1,-175-173-32,150 149 31</inkml:trace>
  <inkml:trace contextRef="#ctx0" brushRef="#br0" timeOffset="-148606.42">4961 15156 0,'0'24'16,"0"-48"-16,-25 48 0,50-24 31,0 0-15,223 0 15,-25-49 0,-198 49-31,49-25 32</inkml:trace>
  <inkml:trace contextRef="#ctx0" brushRef="#br0" timeOffset="-148090.65">6201 14585 0,'0'0'0,"-25"0"0,-24-25 32,49 149-1,0-99-31,74 347 31,-49-347-31,49 273 31,-49-199-15</inkml:trace>
  <inkml:trace contextRef="#ctx0" brushRef="#br0" timeOffset="-147731.19">6127 14784 0,'0'0'0,"0"-25"0,-25 0 16,0-74-1,75 0 17,-25 74-32,99 0 15,-100 25 1,76 0-16,24 50 31,-100 24-15,-48 0-1,-51 26 1,50-76-16,-99 76 16,100-76-16,-26 26 15,25-25-15</inkml:trace>
  <inkml:trace contextRef="#ctx0" brushRef="#br0" timeOffset="-146901.9">6697 15677 0,'0'0'0,"0"-25"16,-25 25-16,25-25 15,-49 25 1,-26 74 0,1 26-1,49-26 1,50 0 15,25-49-15,24-50-1,-49 1-15,24-26 16,-49 25-16,25-49 16,0 24-1,-25 25 1,-25 25 0,0 50-1,25 0 1,50-1-1,24-24 1,-24-75 0,25 1-1,-75 24 1,0-49-16,0 49 16,0 0-16,0-49 15,0-1 1,-25 50-1,25 50 1,0 0 0,-25 49-1,25-49-15,25 99 16,-25-99-16,25 74 16,-1-24-1,51-26 1,-26-49-1,-24-25-15,0 1 16</inkml:trace>
  <inkml:trace contextRef="#ctx0" brushRef="#br0" timeOffset="-146698.65">6896 15701 0,'0'0'0,"-25"0"0,0 0 15,0 0-15,0 0 16,50 0 15,0 0-31,0 0 16,99-49 0,-99 49-16,24 0 31</inkml:trace>
  <inkml:trace contextRef="#ctx0" brushRef="#br0" timeOffset="-146167.38">7144 15652 0,'0'0'0,"0"-25"16,25 25 30,-25 25-46,24 0 16,-24 24 0,0-24-16,25 49 31,-25-49-31,0 0 16,0 0-1,0 0 1,0-75-1,0 0 1,0 26-16,25-26 16,-25 75 31,0 0-47,0 24 31,0-24-31,25-25 0,0 0 31,-1-25-31,1 25 16,25-25-1,-25 1 1,-1 48-16,-24 1 16,0 0 15,0 0-31,25 0 31</inkml:trace>
  <inkml:trace contextRef="#ctx0" brushRef="#br0" timeOffset="-145448.66">7764 14759 0,'0'-25'15,"0"50"1,-25-25 0,0 49-1,-49 51 17,-1-1-17,51-74-15,-51 49 31,75-49-31,-25 24 16,1 1 0,24-25-16,49 0 15,26-25 1,-51 0-16,100 0 16,-74 0-16,49 24 15,0-24 1,1 0-1,-75 0 1,-25-24 15,-25-1-31,-25-25 32,-24-24-17,24-50 1,0 25 15,26 74-31,-1-50 16,25 51-16,0-1 0,0 50 47,0-1-32,25-24-15</inkml:trace>
  <inkml:trace contextRef="#ctx0" brushRef="#br0" timeOffset="-144901.83">8210 14734 0,'0'-25'16,"0"50"46,0 0-46,25 0-16,-25-1 0,25 51 16,-25-50-16,0-1 0,25 26 0,-25 0 0,74 74 31,-74-100-31,50 51 16,-1 24-1,1-49 1,-50-75 15,25 0-15,0-99-1,-1 0-15,1-74 16,0-1 0,0 75 15,-25 99-31,0-24 0</inkml:trace>
  <inkml:trace contextRef="#ctx0" brushRef="#br0" timeOffset="-133786.71">5407 11509 0,'0'-24'15,"0"-1"1,0 0 15,0 0-15,-24 25-1,-1-25 1,-25-24 0,-24 24-1,-1-25 1,51 50-16,-76-49 16,51 49-1,-26-50 1,-49-24-1,-25 24 1,-24 25 0,-26 0-1,150 25-15,-125 0 16,125 0-16,-100 0 16,-25 0-1,0 25 1,1 25-1,-26-1 1,150-49-16,-125 50 16,149-25-1,-99 0-15,-25 24 16,1 26 0,-1 24-1,0 0 16,124-49-31,-148 74 16,148-75-16,-99 51 16,0 48-1,24 1 1,26 0 0,49-99-16,-49 74 15,74-75-15,-25-24 0,-49 124 16,24 49-1,0-49 1,50-25 0,25 25-1,-25-124-15,25 99 16,0-99-16,-25 0 16,49 74-16,26 0 15,-1 0 16,50 0-15,25-24 0,-124-75-16,74 49 15,-49-24-15,-25 0 0,74 0 16,74 0 0,51-25-1,49-50 1,-1-24-1,-197 49-15,247-74 16,-247 74-16,173-50 16,49-24-1,-24-25 1,-25-49 0,-173 123-16,98-99 15,-98 99 1,-26 1-16,75-75 15,-74 74-15,148-223 16,-173 199-16,74-124 16,-49-75-1,-75 49 1,-74 26 0,49 148-16,-98-74 15,98 100-15,-99-51 16,-49 50-1,74 1 1</inkml:trace>
  <inkml:trace contextRef="#ctx0" brushRef="#br0" timeOffset="-98945.51">9079 11261 0,'0'0'0,"-25"50"0</inkml:trace>
  <inkml:trace contextRef="#ctx0" brushRef="#br0" timeOffset="-97336.05">1910 16197 0,'0'-24'15,"-25"24"1,0 0-1,1 0 110,24 24-125,-50 175 32,25-174-32,-24 198 31,49-198-15,0 74 15,0-124 0,-50-74 0,25 49 1,0 50-1,25 124 0,0 0 0,25-74 16,25-100-16,24-74 1,1 25-1,-51 99-31,-24-25 16</inkml:trace>
  <inkml:trace contextRef="#ctx0" brushRef="#br0" timeOffset="-95271.68">496 17338 0,'-25'0'16,"0"0"-1,25-24 1,0-1 15,25 25 0,-25-25-15,25 25 0,25 25-1,-25 24 17,24 26-17,-49-50-15,0 49 16,25-49-16,-25 0 0,0 0 15,0-1 1,0-48 15,0-1-15,0 0-16,0-25 16,0 25-16,25-49 15,-25 49 1,25 25-1,-25 25 1,24-25-16,1 25 16,-25 0-16,25-1 15,0 1 1,-25-50 15,0 1-15,25-51-1,-1-24 1,-24 74-16,25-24 16,-25 24-16,25 50 15,-25-1 1,25 26 0,0 24-1,-25-49-15,24 50 16,-24-51-16,25 1 15,-25 25-15,25 0 16,-25-1 0</inkml:trace>
  <inkml:trace contextRef="#ctx0" brushRef="#br0" timeOffset="-94646.56">1240 17264 0,'0'0'16,"0"-25"-16,-25 25 15,25 25 1,-24 0 0,-1 74-1,0 0 1,25 1-1,25-51 1,0-49-16,-1 0 16,1 0-1,-25-25-15,25-24 16,-25-51 15,0 26-15,-25 0-1,0 49 1,50 25 0,0 25-1,25 49 1,24 25 0,0 50-1,-49-99-15,0 99 16,-25-125-16,0 76 15,-50 24 1,1-50 0,-26-74-1,26 0 17,49-25-32,-25-24 15,25 24-15,0 0 16,25-49-1,0-26 1,-1 100-16</inkml:trace>
  <inkml:trace contextRef="#ctx0" brushRef="#br0" timeOffset="-93630.82">1687 17264 0,'0'-25'15,"0"0"1,25 25 15,-25 25 266,0 0-281,0 0-16,-25 0 15,25 24 1,-25 1-1,0-1 1,0 1 0,0 0-1,25-25 17,0-1-17,0 1 1,0 0-1,25-25 1,0 0 0,25 25-1,24-25 1,25 0 0,-74 0-16,50 0 15,-51 0-15,26 0 16,0-25-1,-50 0 1,0 0 0,-25-49-1,0 49 1,-25-49 0,26 49-16,-51-50 15,1 1 1,24 49-1,25 0 1</inkml:trace>
  <inkml:trace contextRef="#ctx0" brushRef="#br0" timeOffset="-93068.08">2034 17016 0,'0'0'16,"0"-25"-16,0 0 15,0 50 32,25 0-31,24 49-1,-49-49-15,50 74 16,-50-49-16,25-25 0,0 49 16,-25-49-16,24 99 15,-24-99-15,0 25 16,0-1-1,0-24 1,-24-50 0,24-24-1,0-26 17,24 1-17,1 24 1,25 50-1,24 25 1,-49-25-16,74 49 16,-74-24-16,49 0 15,1 25 1,-1-50 0,-24 0-1,-50-25 1</inkml:trace>
  <inkml:trace contextRef="#ctx0" brushRef="#br0" timeOffset="-89584.07">2977 17388 0,'24'0'187,"1"0"-171,-25-25 0,75 0-1,98-49 17,-74 24-1,-49 26 0,-75 24 47</inkml:trace>
  <inkml:trace contextRef="#ctx0" brushRef="#br0" timeOffset="-89193.07">3200 17165 0,'0'0'0,"0"-25"16,0 50 31,0 0-31,0-1-1,25 26-15,-1 24 16,1-24 15,0 0-15,-25-26-1,0 1 1,0-50 15,25 25-15</inkml:trace>
  <inkml:trace contextRef="#ctx0" brushRef="#br0" timeOffset="-88317.36">3795 17115 0,'-25'0'0,"25"-25"31,0 1 0,25 24 16,-25 24-31,25 1-16,0 50 31,-25-51-31,25 51 16,-25-50-16,24 24 15,-24-24-15,0 0 16,0 0-16,-24-25 31,24-25-15,0 0-1,0 0-15,-25-24 16,25 24-16,0 0 16,0 0-1,25 25 1,24 25 0,-24 49-1,0-74 1,0 50-1,-25 0-15,0-75 47,0 0-31,-25-49 0,25 49-16,0-50 15,25 51-15,-25-1 16,24 0-1,26 25 1,0 50 0,-1 24-1,-24-49-15,0 49 16,-25-24 0,25 24-16,-1 1 15</inkml:trace>
  <inkml:trace contextRef="#ctx0" brushRef="#br0" timeOffset="-87379.64">4564 17487 0,'-25'0'16,"0"0"-16,1 25 15,-1 0-15,-25 25 16,25-26-16,-24 51 16,24 24-1,0-25 1,50-24 0,0-25-1,0-25 1,-1-25-1,1 0-15,0 0 16,-25-49 0,0 24-1,0 1 1,-25 24 0,25 50-1,25 0 1,0 24-1,0 1 1,24-1 0,-24-49-16,25 0 15,-26 0 1,1 0-16,0-49 16,0-1-1,-25 1 1,0-1 15,0 0-15,-25 26-1,25 48 48,0 1-48,0 0-15,0 0 16,25 24 0,0 1-1,-1-25 1,26-25 0,-25-25-1,0-25 16,0 1-15,-1-1 0,1 50-1,0 25 1,0 0 0,24 0-1,-24-1 1,0 1-1,0-25 1,0-25 0,-25 1-16</inkml:trace>
  <inkml:trace contextRef="#ctx0" brushRef="#br0" timeOffset="-87223.26">4787 17462 0,'0'0'0,"-25"-24"0,-24 24 32,24-25-17,25 0 1,25 25-16</inkml:trace>
  <inkml:trace contextRef="#ctx0" brushRef="#br0" timeOffset="-86910.95">5209 17016 0,'0'-25'0,"-25"25"47,25 25-47,0 25 16,0-26-16,-25 51 15,25-50-15,-24-1 0,24 26 16,-25-25-16,0 74 16,25-74-16,-25 49 15,0-24 1,25 0-1</inkml:trace>
  <inkml:trace contextRef="#ctx0" brushRef="#br0" timeOffset="-86582.31">4887 17214 0,'0'0'0,"0"-24"0,-25 24 31,25-25-15,0 50-1,49-1 1,26 26 0,49 0-1,-99-50-15,74 49 16,-74-49-16,-1 0 0,51 25 15,-1 0 1,-24-25 0,-75 0 15,25-25-15</inkml:trace>
  <inkml:trace contextRef="#ctx0" brushRef="#br0" timeOffset="-85332.14">5879 16892 0,'0'-25'16,"0"0"15,0 50 0,0 0-15,0 0-16,-25 74 15,-25 25 1,-24 25 0,49-124-16,0 74 15,25-74 1,-25 24-16,75-24 16,24 0 15,1-25-16,24 0 1,-74 0-16,49 0 16,-24 0-16,0 0 15,-1 0 1,-74-25 15,25 0-31,-49-49 16,24 49-16,-49-124 15,49 100-15,-25-75 16,-24-50 0,24 50-1,25 74 1,50 50 0</inkml:trace>
  <inkml:trace contextRef="#ctx0" brushRef="#br0" timeOffset="-84831.13">6350 17165 0,'-25'0'15,"50"0"-15,-50 25 0,0-1 0,25 1 16,0 0 0,50-25-1,0 0 1,-1-50 0,-24 1 15,-25-1-16,-50 1 1,50 24-16,-74 0 16,49 25-16,-24 0 15,-26 50 1,50 24 0,25 50-1,25 25 1,-25-124-16,75 99 15,-51-99-15,51 49 16,24 0 0,0-49-1,0-50 1,-24 1 0,-50-1-16,24 0 15</inkml:trace>
  <inkml:trace contextRef="#ctx0" brushRef="#br0" timeOffset="-84533.94">7144 17314 0,'-25'0'0,"0"0"16,50 0 31,0 0-47,148-50 47,-148 50-47,149-50 31,-149 26-31</inkml:trace>
  <inkml:trace contextRef="#ctx0" brushRef="#br0" timeOffset="-84345.65">7243 17462 0,'0'0'31,"50"25"-31,-26-25 0,175-49 31,-174 49-31,-1 0 16,125-50 0</inkml:trace>
  <inkml:trace contextRef="#ctx0" brushRef="#br0" timeOffset="-80033.52">8359 16966 0,'0'-24'16,"-25"24"31,1 0-16,24 24-31,-25 1 15,0 50 1,0-1 0,25-49-16,25 74 15,-25-74-15,0 0 0,50 74 16,-1-25 0,26-24-1,-1-75 1,0-25-1,-49 50-15,25-74 16,-50 49 0,25 0-16,-25-74 15,-25-50 1,-25 25 0,-49 50-1,25 24 1,49 50-1</inkml:trace>
  <inkml:trace contextRef="#ctx0" brushRef="#br0" timeOffset="-79720.9">8458 17214 0,'0'0'0,"0"25"16,0 0 15,25-25-15,0 74 0,25 26-1,24-1 1,0 0-1,-24-24 1,0-26 0,-26-24-16,1 0 15,0-25-15,0 0 32</inkml:trace>
  <inkml:trace contextRef="#ctx0" brushRef="#br0" timeOffset="-79017.7">9153 17214 0,'-25'0'16,"25"-24"-16,-25 24 31,50 0 16,0 0-31,25 24-1,24-24 1,-49 0-16,74-24 16,-74 24-16,24 0 15,-24 0 1,-50 0-1,-24 0 1,-50 0 0,74 0-16,-74 0 15,74 0-15,-25 24 16,75-24 15,25 0-15,24-24-1,-49 24-15,74 0 16,-74 0 0,0 0-1,24 0 1,-74 0 31,25-25-47</inkml:trace>
  <inkml:trace contextRef="#ctx0" brushRef="#br0" timeOffset="-78486.05">9947 16842 0,'0'0'16,"-25"0"-16,0 0 15,25-24-15,0 48 47,0 1-31,25 50 0,0-51-16,-1 76 15,-24-76-15,0 1 0,25 74 16,25 25-1,-25-24 1,-25-26 0,0-24-1</inkml:trace>
  <inkml:trace contextRef="#ctx0" brushRef="#br0" timeOffset="-78064.05">9847 16743 0,'-24'-25'16,"48"50"-16,-48-74 0,-1 24 16,74-50 15,150 75 0,-174 0-31,49 100 31,-74-76-15,-99 100 15,-25-24 1,124-76-32</inkml:trace>
  <inkml:trace contextRef="#ctx0" brushRef="#br0" timeOffset="-76923.06">10294 17214 0,'0'-24'47,"-25"24"0,25 24-31,-74 51 15,49-50-31,-74 148 31,99-148-31,49 74 31,51-123 1,-51-76-1,-74 51 0,25 123 0,100-24 16,-1-150-15,-74-48-1,-25 123-31,-25 0 31,25 50-31,-25 74 31,75 50 1,-50-124-32,49 0 31,-49-50-16,-25 0 17,1-50-1,48 51 0,51 24 0,-75 74 1,0-49-32,0 49 31,25-74-31,24-24 31,-24 24-15</inkml:trace>
  <inkml:trace contextRef="#ctx0" brushRef="#br0" timeOffset="-76422.88">10988 17016 0,'-24'0'0,"24"-25"16,0 50 15,-25 0-15,-50 124 15,26-75-16,24 0 17,25-24-17,50 0 1,49-26 0,25 1-1,-25-25 1,-24 0-1,-75-25 1,0 1 0,-75-51-1,-24-24 1,0 0 0,49 24-1,25 75-15,25-24 16</inkml:trace>
  <inkml:trace contextRef="#ctx0" brushRef="#br0" timeOffset="-76032.22">11187 17066 0,'0'-25'0,"0"50"47,0-1-31,25 1-16,0 99 15,-1-25 1,1-24-1,-25-50 1,25-1 0,0-24-16,0-24 15,-1-1 1,1-74 0,25-50-1,-25 25 1,-1 25-1,1 74-15</inkml:trace>
  <inkml:trace contextRef="#ctx0" brushRef="#br0" timeOffset="-16856.18">7169 11807 0,'0'0'0,"-25"0"16,0 0 31,25-25-47,0 50 31,-25 0-15,25 0-16,-25 24 15,-24 75 1,-1 0 0,25 25-1,-24-50 1,49-74 0,0 0-1,0 25-15,25-75 31,-1-25-15,26-24 0,0-50-1,-50 99-15,24-124 16,-24 99-16,0-49 16,25 25-1,-25 24 1,0 25-1,25 50 1,-25 0-16,50 49 16,-50-24-16,49 49 15,1 25 1,24 25 0,-24-25-1,-1-25 16,-49-74-31,25 50 16,-25-51-16</inkml:trace>
  <inkml:trace contextRef="#ctx0" brushRef="#br0" timeOffset="-16606.2">7069 12353 0,'-24'0'0,"-1"0"16,50 0 15,-1 0 0,51 0-15,-1-25 0,1 0-1,-51 25-15</inkml:trace>
  <inkml:trace contextRef="#ctx0" brushRef="#br0" timeOffset="-15933.77">7541 12303 0,'0'25'16,"0"0"-1,0 0 1,24 24-1,-24-24-15,25 74 16,0-74-16,0 74 16,0 0-1,-25-24 1,0-50 0,0-1-16,24-24 15,-24-24 1,-24 24-16,-1-50 15,0-49 1,0 0 0,0-25-1,25 99-15,0-25 16,0 1 0,0 24-16,0 0 15,50 25 16,0-25-15,-26 50 0,1-25-16,0 50 15,-25-26-15,0 26 16,-25 0 0,-24 24-1,24-24 1,-25-50-1,50 24-15,-25-24 16,25-24 62</inkml:trace>
  <inkml:trace contextRef="#ctx0" brushRef="#br0" timeOffset="-14855.08">8235 12055 0,'0'-25'46,"0"50"17,25-25-47,-25 25-16,0 0 15,0-1-15,-25 51 31,0-50-31,1 24 16,24-24-16,-25 0 0,-25 25 16,1 24-1,49-24 1,0-26 0,24 1-1,1-25-15,25 0 16,-25 0-16,-1 0 0,51 0 15,24-25 1,-25 25 0,-49-24 15,-25-1-31,0 0 16,-25 0-1,1-49 1,-1 49-16,0-25 15,-25-24 1,26 24 0,24 25-1,0 1-15</inkml:trace>
  <inkml:trace contextRef="#ctx0" brushRef="#br0" timeOffset="-14339.56">8582 12030 0,'0'-25'0,"0"1"16,0-1 15,25 25-16,-25 25-15,25-1 16,-25 1-16,25 25 16,24 49-1,1 25 1,-25-25 0,-25-74-16,0 50 15,0-51-15,0 1 0,0 0 16,-25-25-1,0 0 1,25-50 0,25-24-1,0 24 1,-25 26-16,49-1 16,-24 25-1,0 0 1,0 49-1,24 1 1,-24 24 0,0-49-16,0 25 15,-25-25-15,50-1 16,-1-24 0</inkml:trace>
  <inkml:trace contextRef="#ctx0" brushRef="#br0" timeOffset="-14074">9327 12353 0,'0'25'16,"24"-25"30,1 0-30,0 0-16,0-25 16,49 25-1,25-25 1,-24 0 0</inkml:trace>
  <inkml:trace contextRef="#ctx0" brushRef="#br0" timeOffset="-13886.19">9376 12452 0,'0'0'0,"-25"25"0,25 0 16,25-25-1,50-25 1,24 25-1,0-25 1,0 0 0</inkml:trace>
  <inkml:trace contextRef="#ctx0" brushRef="#br0" timeOffset="-13182.84">10195 12229 0,'0'0'0,"25"-25"0,-1 25 16,1 0 31,-50 124-16,-173 99 0,99-49 16,248-125-31,123-73 31,-73-51-16,-174 75-31,-50-124 31,0 99-31,-149-148 31,75 98 1,124 75-1</inkml:trace>
  <inkml:trace contextRef="#ctx0" brushRef="#br0" timeOffset="-12854.1">10567 12254 0,'0'0'16,"49"-50"15,-24 50-15,0 25-1,124 148 17,-149-148-32,149 149 31,-149-149-15,74-50-1,-24-174 32,-50 150-47,-25-274 31,25 298-31,-25-123 16</inkml:trace>
  <inkml:trace contextRef="#ctx0" brushRef="#br0" timeOffset="-7758.17">8731 13196 0,'0'25'63,"-25"0"-47,25 0-1,-24-1-15,-1-24 0,-25 75 16,25-50-16,25-1 0,-74 26 15,24 24 1,50-49 0,0 25-1,75-25 17,-50-25-32,49 24 15,-24-24-15,49 0 16,-25 25-1,-24-50 1,-25 1 0,-25-26-1,0 0 1,0 26-16,-25-76 16,0 76-16,0-26 15,0-49 1,1 74-1,24 0 1,0 50 15</inkml:trace>
  <inkml:trace contextRef="#ctx0" brushRef="#br0" timeOffset="-7210.59">9029 13146 0,'0'0'15,"0"-24"-15,0-1 16,0 0 0,0 50 30,0 0-30,0-1-16,0 76 16,25 24-1,-25-25 1,0-74 0,0 49-1,0-49-15,0-50 47,0 0-31,0 1-1,25-26 1,-1 50 0,1 0-1,25 25 1,-1 24-1,1 1 1,-25 0 0,0-50-1,-1 24 1,-24-48 0</inkml:trace>
  <inkml:trace contextRef="#ctx0" brushRef="#br0" timeOffset="-6882.3">9525 13295 0,'-25'25'0,"50"-25"63,0-25-63,148 25 47,-49-24-16</inkml:trace>
  <inkml:trace contextRef="#ctx0" brushRef="#br0" timeOffset="-6569.37">9525 13469 0,'-25'0'0,"50"0"0,-50 25 0,25 0 32,25-1-17,99-48 17,50-26-1,-125 0 0,-74 50 16,1 0-31</inkml:trace>
  <inkml:trace contextRef="#ctx0" brushRef="#br0" timeOffset="-4272.04">9599 14188 0,'-24'0'0,"24"-25"15,0 1 1,0-1 15,0 0-15,24 25-1,-24-25 1,25 25 0,0 50-1,0-25 1,0 49-1,-25-49 1,0 0-16,0-1 16,0-48 31,0-1-32,0 0-15,0 0 16,0 0-16,24 1 15,-24-1-15,25 25 32,-25 25-17,0-1 1,25 1 0,-25 0-1,25-25 16,-25-25-15,25-24 0,-1-1-1,1 25 1,0 25-16,0 25 31,-25 0-15,25 24-1,-25 1 1,24-50 0</inkml:trace>
  <inkml:trace contextRef="#ctx0" brushRef="#br0" timeOffset="-3724.62">10120 14039 0,'-24'0'16,"-1"25"-1,0 25 1,25-1 0,0 26-1,0-50 1,25-25-16,0-25 15,-1 25 1,-24-25-16,25-25 16,0-24 15,-25 49-15,25 25-1,24 25 1,1 49-1,24 26 1,-24 24 0,-25-25-1,-25-74-15,0 24 16,-25-49-16,25 25 0,-50-25 16,1 0-1,-1-25 1,25-24-1,25-1 1,50 1 0,-25-26 15,0 75-31</inkml:trace>
  <inkml:trace contextRef="#ctx0" brushRef="#br0" timeOffset="-3208.4">10716 13866 0,'0'25'63,"0"-1"-48,-25 26 1,-50 0 0,75-26-16,-74 51 15,49-50 1,25-1-16,25 1 15,0-25 1,49 25 0,25-25-1,-74 0-15,50-25 16,-51 25-16,26-25 16,-25 1-1,-25-26 1,-50-24-1,1 24 1,24 25 0,-50-24-1,51 24-15,-1 25 16,25-25 0</inkml:trace>
  <inkml:trace contextRef="#ctx0" brushRef="#br0" timeOffset="-2660.92">10988 13667 0,'0'-24'0,"0"-1"16,0 50 31,0-1-31,50 51-1,-25-1 1,-25 25-1,25-24 1,-25-26 0,0-73 15,0-1-15,0-25-1,24 1 1,1 24-1,0 0 1,0 25-16,0 50 16,0-26-1,-25 1 1,24 0 0,26 25-1,0-50 1,-26 0-1,1 0-15,-25-25 16</inkml:trace>
  <inkml:trace contextRef="#ctx0" brushRef="#br0" timeOffset="7338.42">2505 16768 0,'-25'-25'16,"25"-24"-1,0-1 16,0 75 16,-24 74-15,-26 25-1,50-99-31,0 0 31,25-1-31,0-24 31,49-24 1,-49 24-32,24-50 31,-24 50 0</inkml:trace>
  <inkml:trace contextRef="#ctx0" brushRef="#br0" timeOffset="7666.83">2456 16892 0,'0'0'0,"0"-25"31,24 25-31,26-49 16,24-26 0,1-24-1,-1 25 1,-49 49-1,25-25-15,-1 1 16,-24 24 0,0 0-1</inkml:trace>
  <inkml:trace contextRef="#ctx0" brushRef="#br0" timeOffset="8838.94">6176 16446 0,'0'0'0,"0"-25"32,0 50 15,0-1-32,0 1 1,0 0-1,0 25 1,-24-1 0,24 1-1,0-1 1,0-24 0,24-25 15,1 0-16,0 0 1,25-25 0,-26 1-1,1 24-15,0 0 16,-25-25 0,0 0 46</inkml:trace>
  <inkml:trace contextRef="#ctx0" brushRef="#br0" timeOffset="9198.81">6226 16619 0,'-25'0'15,"25"-25"1,0 1 15,25 24-31,0-25 0,49 0 16,-49 0-1,49 0-15,26-24 32,-26 24-17,0 0 1,-49 0 0,-50 25 15</inkml:trace>
  <inkml:trace contextRef="#ctx0" brushRef="#br0" timeOffset="11870.8">5854 18504 0,'-25'0'0,"25"-25"15,-50 25 1,50-24 0,0 48 31,-24 1-32,24 25 1,0 0-1,0 24 1,24-49 0,76 24-16</inkml:trace>
  <inkml:trace contextRef="#ctx0" brushRef="#br0" timeOffset="14718.94">7317 18306 0,'-24'0'0,"48"0"0,-73-25 16,24 25-1,0-25 1,0 0 0,1 1-1,-1 24 1,0 0 0,0 0-1,-24 49 1,-1 26-1,50-51-15,-25 26 16,25-25-16,0 0 0,25 24 16,25 1-1,49-25 1,25-25 0,0-25-1,-75 0 1,1-25-1,-25 50-15,0-24 0,-1-26 16,-24-24 0,-49-26-1,-50-24 1,-1 50 0,76 74-16,-76-25 15,76 25-15,-1 0 0,0 25 16,0-25-1,25 25-15</inkml:trace>
  <inkml:trace contextRef="#ctx0" brushRef="#br0" timeOffset="15015.87">7268 18281 0,'0'25'0,"-25"-25"16,50 0-1,-25 25 1,49-1 0,51 51-1,-26-1 1,25 1-1,-74-50-15,74 24 16,-74-49-16,25 25 16,24 0-1,-24-50 1</inkml:trace>
  <inkml:trace contextRef="#ctx0" brushRef="#br0" timeOffset="15297.01">8037 18355 0,'0'0'0,"0"-24"0,-25 24 16,50 0 15,0 0-15,24 0-1,75-25 1,0 0 0,-25 25-1,-49-25 1,-25 25 0</inkml:trace>
  <inkml:trace contextRef="#ctx0" brushRef="#br0" timeOffset="15500.2">8260 18355 0,'0'0'0,"-25"25"15,0 0-15,25 0 0,0 0 16,25-25 0,25 0-1,24 0 1,25 0-1,-74-25-15,74 0 16,-74 25 0,0 0-16,25-25 15</inkml:trace>
  <inkml:trace contextRef="#ctx0" brushRef="#br0" timeOffset="15875.09">9277 18405 0,'0'0'0,"-25"0"15,25 25-15,-49-25 16,73 0 31,1 0-32,25 0-15,-25 0 0,123 0 16,-123 0 0,99 0-16,25 0 15,-25 0 16,-99 0-31,49 0 16,-49 0-16,-25-25 16</inkml:trace>
  <inkml:trace contextRef="#ctx0" brushRef="#br0" timeOffset="16141.26">9327 18653 0,'0'0'0,"0"25"0,24-25 15,51 0 1,-50 0-16,74-25 16,-74 25-16,-1 0 15,51-25-15,-26 25 16,75-49-1,-74 49-15,24 0 16,1-25 0,-25 25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8-30T09:16:13.1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38 1091 0,'0'0'0,"0"-24"16,-25 24-16,25-25 15,-25 0 17,1 25 30,24 25-62,0 0 16,0-1-1,0 51 1,0 24 0,0 0-1,0-74-15,24 99 16,-24-74-16,25 49 15,0 25 1,-25-25 0,25-24-1,-25-51 17,0-24-17,0-24 1,0-51-1,0-49 1,-25 0 0,25 74-16,-25-74 15,25 75-15,0-1 0,0-49 16,0-25 0,0 0-1,25 25 1,0 24-1,49 26 1,1 24 0,-50 25-16,74 0 15,-74 0 1,24 50-16,-24 24 16,-25 25 15,-99 25-16,74-99-15,-99 74 16,74-74-16,-24 25 16,24-26-1,50 1 1</inkml:trace>
  <inkml:trace contextRef="#ctx0" brushRef="#br0" timeOffset="1000.23">11609 2084 0,'0'-25'0,"0"0"15,-25 0-15,25 0 16,-50 1 0,25 24-1,1 24 1,-1 1-16,-25 25 15,50-25-15,-25-1 16,25 26-16,0 24 16,0-24-1,25-50 1,50-25 15,-26-24-15,-24-1-1,-25 25-15,25 0 16,-25 1-16,0 48 31,0 1-15,0 0 0,25 25-1,-1-1 1,1-24-1,25-25 1,24-25 0,-24-49-1,-25 74-15,-25-75 16,0 51 0,0-1-1,0 50 32,0-1-31,0 1-16,0 0 15,24 25 1,1-26 0,0 1-1,0-50 1,24 1-1,-24-26 1,0 0 0,0 50-1,0 25 17,-1 0-17,1 0 1,0 0-1,25 24 1,-25-49 0,24 0-1,-24-49 1</inkml:trace>
  <inkml:trace contextRef="#ctx0" brushRef="#br0" timeOffset="1172.06">11857 1811 0,'-25'0'0,"25"-25"0,-25 25 15,25-25 1,25 25 15,0-25-15</inkml:trace>
  <inkml:trace contextRef="#ctx0" brushRef="#br0" timeOffset="1500.11">12576 1587 0,'25'0'31,"0"0"-15,-1 0-1,1 0-15,74 0 16,-74 0-16,74 0 15,1-24 1,-1 24 0,-25 0-1</inkml:trace>
  <inkml:trace contextRef="#ctx0" brushRef="#br0" timeOffset="1781.45">12774 1736 0,'0'0'0,"-49"25"0,24-25 0,0 50 16,0-25-1,50-1 1,50-24 15,49 0-15,0-24-1,0 24 1,-100 0-16,51-25 16,-50 25-16,0 0 15</inkml:trace>
  <inkml:trace contextRef="#ctx0" brushRef="#br0" timeOffset="2515.75">14436 1265 0,'0'-25'31,"0"50"1,0 0-17,25 173 16,25 50 1,-50-198-32,25 99 31,-1-124-15</inkml:trace>
  <inkml:trace contextRef="#ctx0" brushRef="#br0" timeOffset="2891.22">14833 1389 0,'0'-25'16,"0"50"-16,0-75 31,0 75-31,0 0 0,0 99 31,50 149 1,99-149-1,-125-124-31,100-74 31,-124 49-31,-24-199 31,-200 1 1,175 198-17,-26 1 17</inkml:trace>
  <inkml:trace contextRef="#ctx0" brushRef="#br0" timeOffset="3250.65">15553 1265 0,'0'0'0,"24"0"16,26-25 0,-50 0-1,0 50 1,-124 74 15,50 25 16,148-74-16,-49-25-31,198-50 31,-198 25-31,173-25 32,-123-24-1</inkml:trace>
  <inkml:trace contextRef="#ctx0" brushRef="#br0" timeOffset="3485.18">15701 1265 0,'0'-25'31,"0"50"-31,0-25 32,0 25-32,0 148 31,50 76 0,-25-200-31,24 150 31</inkml:trace>
  <inkml:trace contextRef="#ctx0" brushRef="#br0" timeOffset="3688.16">16197 1786 0,'0'0'0,"0"-25"47,0 0-16,25 25-15</inkml:trace>
  <inkml:trace contextRef="#ctx0" brushRef="#br0" timeOffset="4266.51">16818 1389 0,'0'0'0,"-25"-25"0,0-24 31,-74 24 0,49 50-15,25-25-16,1 49 15,24-24-15,0 25 16,0-1 0,24-24-1,26-25 1,0-25 0,-50 0-16,49-24 15,-49 24 1,0-25-16,25 26 15,-25-1 1,0 50 15,0 24-15,0-24-16,0 74 16,25-24-16,-25 24 15,0 50 1,25-50-1,-25-25 1,0-49 0,0-50 15,24 25-15</inkml:trace>
  <inkml:trace contextRef="#ctx0" brushRef="#br0" timeOffset="4563.39">16991 1414 0,'0'-25'0,"0"0"16,25 50 15,-25 0-16,25 74 1,0 50 0,-1-50-1,-24 25 1,0-49 0,0-51-1,0-48 16</inkml:trace>
  <inkml:trace contextRef="#ctx0" brushRef="#br0" timeOffset="4875.81">17264 1612 0,'0'-25'0,"-25"25"47,0 0-47,-24 25 16,-1 0-1,50 0 1,25 0 0,25 24-1,24 1 1,-49-50-16,49 50 15,-49-50 1,-25 24-16,74 1 16,1-25-1,-50 25-15</inkml:trace>
  <inkml:trace contextRef="#ctx0" brushRef="#br0" timeOffset="5094.81">17611 1563 0,'0'0'15,"0"-25"-15,0 0 16,0 50 0,0 24-1,50 26 1,0 49-1,-1 0 1,26 0 0</inkml:trace>
  <inkml:trace contextRef="#ctx0" brushRef="#br0" timeOffset="5532.9">17611 1563 0,'0'0'0,"0"-25"0,0 0 0,0 0 16,0 0-16,0-24 15,0 24 1,0 0 0,50-24-1,24 24 1,26 0 0,-76 50-16,51-25 15,-50 25-15,-1-1 0,1 1 16,-25 50-1,-49-26 1,-75 1 0,0-50-1,99 0-15,-50 0 16,51 0-16,24 25 16</inkml:trace>
  <inkml:trace contextRef="#ctx0" brushRef="#br0" timeOffset="5907.89">18231 1736 0,'0'0'0,"0"-24"15,-24 24 1,-51 0-1,50 0-15,-49 49 16,49-49-16,0 25 0,1 0 16,-1 24-1,50-24 1,24 0 0,26-50-1,-51 25-15,26-25 16,-25 25-1,0-24-15,-1 24 16,1 24 15,0 1-15,49 25 0,-49-50-16,74 49 15</inkml:trace>
  <inkml:trace contextRef="#ctx0" brushRef="#br0" timeOffset="6064.11">18752 1960 0,'-24'0'0,"24"-25"16,0 0-1,0 0 16</inkml:trace>
  <inkml:trace contextRef="#ctx0" brushRef="#br0" timeOffset="7189.55">10542 3001 0,'0'0'0,"0"-24"31,0 48 1,0 1-17,0 0-15,-25 74 16,0-74-1,-49 74-15,49-74 16,-24 25-16,-75 74 16,-75 24-1,50-48 1,100-51 0,49-24-1,24 0 1,1-25-16,74 25 15,-49-25-15,74 25 16,50-25 0,-1 49-1,-24-24 1,-74-25 0,-51 0-16,1 25 15,-25-50 1,0 0-1,0-24-15,-49-75 32,24-50-17,-25 0 1,25 125-16,25-100 16,-24 124-16,24-49 15,-25 49 1</inkml:trace>
  <inkml:trace contextRef="#ctx0" brushRef="#br0" timeOffset="7768.06">11063 3249 0,'0'-24'0,"0"-1"16,-25 0-1,25 50 16,0 0-15,0 74 0,25 0-1,-25-74-15,25 74 16,-25-74-16,0 24 16,49 51-16,1 24 15,24-25 1,1-49-1,-1-26 17,-49-24-32,25-24 15,-26-1-15,1-25 16,0-49 0,-25-50-1,0-25 1,-25 1-1,0 123-15,1-49 16,-1 74-16,25-24 16</inkml:trace>
  <inkml:trace contextRef="#ctx0" brushRef="#br0" timeOffset="8096.02">12055 3572 0,'0'0'0,"25"0"47,0 0-32,-1 0-15,51 0 16,-50 0-16,124-25 16,-125 25-1,76 0-15,-26 0 16,-49 0-1</inkml:trace>
  <inkml:trace contextRef="#ctx0" brushRef="#br0" timeOffset="8346.44">12254 3721 0,'0'0'0,"-25"0"15,25 25-15,25-1 16,-1-24 0,51 0-1,24-24 1,0 24 0,0-25-1,-49 25 1,-25 0-16</inkml:trace>
  <inkml:trace contextRef="#ctx0" brushRef="#br0" timeOffset="9096.96">13990 3076 0,'-25'0'16,"25"-25"-1,-25 25 1,-24 25 15,-75 124 0,124-100-31,-75 224 32,75-223-32,50 173 31,198-124 0,-223-99-31,173-173 31,-173 123-31,-50-223 32,-173 0-1,173 248-16,-74-24 17</inkml:trace>
  <inkml:trace contextRef="#ctx0" brushRef="#br0" timeOffset="9393.77">13866 3423 0,'-25'25'15,"50"-50"-15,-50 75 32,25-26-17,74 51 1,-49-50-16,124 198 31,-124-173-15,124 173 15,-25-50 0,-99-173-31</inkml:trace>
  <inkml:trace contextRef="#ctx0" brushRef="#br0" timeOffset="9753.44">14734 3621 0,'0'0'0,"-25"0"16,25-24-1,99 48 17,199-24-1,25-24 0,-299 24-31,51-25 31,-75 0 16</inkml:trace>
  <inkml:trace contextRef="#ctx0" brushRef="#br0" timeOffset="10644.37">16272 2902 0,'-25'0'16,"0"0"-1,25 25 17,0 0-32,50 248 31,-50-224-15,49 249-1,1-50 32,-25-223-47,-25 0 16,0-50-1,-25 0 1,0-74 0,-24-50-1,-26-25 1,75 100-16,-25-75 15,1 99-15,24 1 0,0-100 16,0 25 0,24 50-1,51 24 1,24 75 0,-74-25-1,49 49-15,-24 1 16,-25 49-1,-25 50 1,-75 0 0,-49-50-1,25-25 1,74-49-16,-24-25 16</inkml:trace>
  <inkml:trace contextRef="#ctx0" brushRef="#br0" timeOffset="11551.15">16917 3671 0,'-25'0'16,"50"0"-16,-75 0 0,50-25 16,-25 25-1,-24-25 1,24 50 0,-49 25-1,49-25-15,-50 49 16,75-49-16,-24 0 0,24 49 15,0 1 1,49-51 0,26-48-1,-1-26 1,-74 25-16,25-24 16,-25 24-16,25 0 15,-25 0-15,0-24 31,0 73-15,0 1 0,0 0-1,24 25 1,-24-26-16,50 26 16,-25-50-16,0 25 31,49-25-16,-24-25 1,-26-25 0,-24 26-16,0-26 15,0 25-15,0 0 0,0 1 16,0 48 15,0 1-15,0 25-1,25-1 1,-25-24-16,25 0 31,0 0-31,0-25 16,-1 0-16,1-50 16,25 25-1,-50 1-15,25-1 16,-1 25-1,-24 25 1,25 24 0,0-24-1,25 25 1,-1-26 0,26-48-1,-26-1 1</inkml:trace>
  <inkml:trace contextRef="#ctx0" brushRef="#br0" timeOffset="11707.49">17190 3572 0,'0'0'0,"-25"-25"0,0 25 0,0-25 15,0 25-15,25-25 16,25 25 15,0 0-31</inkml:trace>
  <inkml:trace contextRef="#ctx0" brushRef="#br0" timeOffset="12269.74">18331 3101 0,'0'-25'16,"-25"25"-1,25 25 17,-25-1-17,-25 51 1,26-50-16,-51 49 15,50-24-15,1-26 0,-51 51 16,1 24 0,-1-25-1,51-49 1</inkml:trace>
  <inkml:trace contextRef="#ctx0" brushRef="#br0" timeOffset="12504.43">17835 3299 0,'0'0'0,"0"-25"0,0-74 31,0 74-15,24 25-1,-24 25-15,75 49 16,-50-49-16,24 50 15,50 24 1,1 25 0,-1-50-1,-25 1 1,-74-50-16</inkml:trace>
  <inkml:trace contextRef="#ctx0" brushRef="#br0" timeOffset="13067.58">19050 3076 0,'0'0'15,"25"0"-15,-25-25 16,0 50 0,-25 24-1,-74 51 1,-25 24 0,25-50-1,74-49 1,-25 24-1,50 1-15,0-25 16,50 0 0,74 24-1,49-24 1,1 0 0,-25 0-1,-124-25-15,49 0 16,-49 0-16,-25-25 15,0 0 1,-75-49 0,-24-50-1,-25-25 1,99 124-16,-74-124 16,99 124-1,-25 1-15,25-1 16</inkml:trace>
  <inkml:trace contextRef="#ctx0" brushRef="#br0" timeOffset="13474.12">19472 3125 0,'0'-24'0,"24"-1"16,1 25-1,0 0 1,0 0-16,25 74 16,-26-49-16,26 99 15,-25-99 1,0 24-16,-1 26 0,1-26 15,50 75 1,-51-74-16,1 25 16,25-51-1,-25-24 1,-1-74 0,1 24-16,25-74 15,-50 75-15,49-75 16,1-50-1,0 50 1,-1 25 0</inkml:trace>
  <inkml:trace contextRef="#ctx0" brushRef="#br0" timeOffset="19164.93">9327 5060 0,'0'0'0,"0"-25"31,0 1 1,24 24-1,1 0-16,0 0-15,25 24 16,24 51 0,-24 24-1,-50-25 1,24-49 0,-24 0 15,0-50-16,0 0 1,0-24 0,25-26-1,0 26 1,25 49 0,-26 0-1,-24 25-15,25-1 16,0 1-16,-25 0 15,0 0 17,0-50-17,0 0 1,25 0 0,0-24-1,24 24 1,-24 25-1,25 25 1,-26 49 0,-24 1-1,0-51-15,0 51 16,0-50-16,0-1 16,0 26-1</inkml:trace>
  <inkml:trace contextRef="#ctx0" brushRef="#br0" timeOffset="20446.94">10319 5581 0,'0'-25'31,"25"25"-15,-25-25-1,-25 25 17,0 0-17,0 0 1,-24 50-1,-1 0 1,0 24 0,50-24-1,0-1 1,25-49 0,0 0-16,25-25 15,-26 25-15,26-49 16,0-1-1,-50 1 1,0 24 0,0 0-16,0 50 47,-25 0-32,25 24 1,25-24-1,-1 0 1,-24 0-16,50-25 16,-50-25-16,25 0 15,0 0 1,-1-49 0,-24 49-1,0 0 1,0 50-1,25 0 1,0 24 0,0-24-1,0-25 1,-1 0 15,26-49-15,-25-1-1,0 25 1,-1 25 0,-24 25-1,25 0 1,-25 0-16,0-1 16,25 1-16,0 0 15,0-25 1,-1-25-1,1 25-15</inkml:trace>
  <inkml:trace contextRef="#ctx0" brushRef="#br0" timeOffset="20618.8">10517 5333 0,'0'0'0,"-25"0"16,25-25 0,25 25-1,25 0 1</inkml:trace>
  <inkml:trace contextRef="#ctx0" brushRef="#br0" timeOffset="21213.48">11286 5011 0,'25'0'15,"-25"24"32,0 1-31,0 0-16,-25 49 16,-74 26-1,24-1 1,1-25-1,49-24 1,25-25 0,50-1-1,74 1 1,50-25 15,-1 25-15,-74-25-1,-74 25-15,0-25 16,-25-25 0,-25 0-1,-24-49 1,-26-50 0,1 0-1,49 99-15,0-99 16,0 99-16,25-24 15,0-1 1,25 50 0</inkml:trace>
  <inkml:trace contextRef="#ctx0" brushRef="#br0" timeOffset="21729.64">11807 5135 0,'0'0'0,"0"24"16,0 1-16,25 0 16,0-25-1,24 25 1,26-25-1,-75-25-15,49 25 16,-24 0-16,0-50 16,-25 1-1,-25 24 1,-49 0 0,24 25 15,0 50-16,1 24 1,-1 25 0,25-24-1,25 24 1,50-25 0,49-24-1,124-25 1,-49-50-1,-25-25 1,-75 26 0,-74-1-1</inkml:trace>
  <inkml:trace contextRef="#ctx0" brushRef="#br0" timeOffset="25074.94">13320 5159 0,'0'-24'16,"-25"24"-1,1 0 1,-1 0 0,0 0-1,0 24 1,0-24 0,50 0 46,0 0-46,0 0-16,24 0 0,51-24 15,-26-1 17,-24 25-17,-26 0-15</inkml:trace>
  <inkml:trace contextRef="#ctx0" brushRef="#br0" timeOffset="25247.03">13320 5209 0,'0'0'0,"-25"25"0,1-25 15,24 25 1,0-1 15,24-24-31,26 0 16,-25 0-16,74-24 15,-74 24 1,74-25-16</inkml:trace>
  <inkml:trace contextRef="#ctx0" brushRef="#br0" timeOffset="25731.45">14412 4986 0,'-25'0'0,"25"-25"16,-25 0-16,0 25 16,-25 0-1,50 25 1,-24 0 0,24 0-16,0-1 0,-25 51 15,25 49 1,25 0-1,49-25 1,25-25 0,1-74-1,-51 0-15,50-24 16,-99-1-16,50-25 16,0-74-1,-50 25 1,-75-25-1,-24 25 1,49 99-16,-24-25 16,49 0-1</inkml:trace>
  <inkml:trace contextRef="#ctx0" brushRef="#br0" timeOffset="25981.95">14436 5184 0,'0'0'0,"0"25"31,25 0-15,0 0-16,0 24 15,-25-24-15,74 74 16,-49-49-16,25 49 15,24 25 1,-24-25 0,-1-24-1</inkml:trace>
  <inkml:trace contextRef="#ctx0" brushRef="#br0" timeOffset="26544.56">15503 5407 0,'0'0'0,"25"0"78,0 0-78,-1 0 0,26 0 16,-25 0-16,124 0 16,-100 0-16,50 0 15,1-24 1,-51 24-1,-24 0 1,-25-25 31,-25 25-31,-24 0-1</inkml:trace>
  <inkml:trace contextRef="#ctx0" brushRef="#br0" timeOffset="32371.58">16917 5259 0,'0'-25'47,"0"0"0,0 50 31,0 0-63,0 24 1,-25-24-16,25 74 16,0-74-16,0 49 15,0 26 1,0-51-1,0 1 1,0-25 0,25-25 15</inkml:trace>
  <inkml:trace contextRef="#ctx0" brushRef="#br0" timeOffset="32777.75">17165 5308 0,'-25'0'0,"50"0"0,-25-25 0,0 50 31,-25 0-15,25 74-1,0 0 1,25-24 0,24-1-1,26-49 1,-75 0 0,49-50-1,-24 25-15,-25-25 16,0-49-1,-25-25 1,-24-1 0,-50-24-1,24 75 1,50 24 0</inkml:trace>
  <inkml:trace contextRef="#ctx0" brushRef="#br0" timeOffset="33153.24">17835 5135 0,'0'0'0,"0"-25"16,-25 25-1,0 0 1,-49 25 0,-26 24-1,51 1 1,49-1 0,0 1-1,49-25 1,-24 0-16,50-25 15,-51 0-15,51 0 16,24 0 0,0-25-1,-49 0 1,-1 0 15</inkml:trace>
  <inkml:trace contextRef="#ctx0" brushRef="#br0" timeOffset="33419.19">17835 5135 0,'0'0'16,"-25"0"-16,0 0 0,25 24 47,0 1-32,0 25-15,25 49 16,-25-74-16,25 99 16,-25-99-1,0 49-15,24 25 16,1-24 15,-25-51-31</inkml:trace>
  <inkml:trace contextRef="#ctx0" brushRef="#br0" timeOffset="33622.1">18231 5556 0,'0'-25'31</inkml:trace>
  <inkml:trace contextRef="#ctx0" brushRef="#br0" timeOffset="34231.75">18579 5308 0,'25'-25'0,"-25"1"15,0-1 1,0 0 0,-25 0-16,0 25 15,0-25 17,0 50-17,0 25 1,1-50-16,-1 74 15,25-49-15,0 0 16,0 24 0,25 1-1,24-50 1,1-50 0,-25 1-1,0-1 1,-25 1-1,0 24 1,0 50 0,0-1-1,24 1 1,-24 74 0,0-74-16,25 74 15,-25 25 1,0-24-1,25-26 1,-25-49 0,25-25-16</inkml:trace>
  <inkml:trace contextRef="#ctx0" brushRef="#br0" timeOffset="34481.75">18951 5234 0,'0'0'0,"0"-25"0,0 0 16,0 50 15,0 0-15,0 24-1,0-24-15,0 74 16,0-74-16,0 0 0,0 74 15,0 0 1,-25-24 0,0-50-16</inkml:trace>
  <inkml:trace contextRef="#ctx0" brushRef="#br0" timeOffset="34747.58">19124 5358 0,'0'0'0,"0"-25"16,-49 50 15,-26 24 0,75 75 0,25-124-31,74 100 32,-74-100-32,74 24 15</inkml:trace>
  <inkml:trace contextRef="#ctx0" brushRef="#br0" timeOffset="34997.54">19298 5358 0,'25'0'32,"-25"25"-17,25 123 16,24 51 1,26-50-1</inkml:trace>
  <inkml:trace contextRef="#ctx0" brushRef="#br0" timeOffset="35295.05">19298 5333 0,'0'-50'16,"0"100"-16,25-224 31,0 174-31,-1-24 0,76 48 31,-1 76 0,-149 48 1,25-123-32,-99 74 31</inkml:trace>
  <inkml:trace contextRef="#ctx0" brushRef="#br0" timeOffset="35763.95">19745 5457 0,'-25'0'16,"0"0"-1,-74 74 17,74-49-32,0 99 31,25-99-31,75 0 31,24-124 0,-50-25 1,-49 148 15,25 26-16,-25-25-31,50 49 31,-25-74-31,49 25 31,0-50-15</inkml:trace>
  <inkml:trace contextRef="#ctx0" brushRef="#br0" timeOffset="36092.01">20513 5159 0,'0'-24'0,"-24"48"63,24 1-63,-124 124 31,-25 0 0,149-124-31,-50 49 32</inkml:trace>
  <inkml:trace contextRef="#ctx0" brushRef="#br0" timeOffset="36404.88">20166 5184 0,'0'-25'16,"0"50"-16,50-25 31,-25 25-31,24 0 16,-24 0-16,74 99 16,-49-100-16,49 51 15,25-1 1,-25 1-1,-74-51 1,0-24 0,-25-24 15,-25-1-15</inkml:trace>
  <inkml:trace contextRef="#ctx0" brushRef="#br0" timeOffset="37858.57">21456 4738 0,'0'24'32,"0"1"-17,-25-25-15,-24 100 16,-51 24-1,-24 0 1,25-25 15,50-25-15,49-24 0,0-25-16,124-1 15,-100-24-15,125 25 16,74 0-1,-24 0 1,-75-25 0,-99 0-16,0-25 15,-25 0-15,-25-49 16,-50-25 0,-49-50-1,0 0 1,25 25-1,74 99-15,0-25 16</inkml:trace>
  <inkml:trace contextRef="#ctx0" brushRef="#br0" timeOffset="38218.64">22002 4837 0,'0'0'0,"25"0"31,-1 25-15,-24 0-16,25-1 0,0 51 15,0-26-15,-25-24 0,49 99 16,1 25-1,0-25 1,-26-99 0,-24-50 15,50-74-15,-50 49-16,50-123 15,-50 123-15,49-99 16,-24-74-1,-25 74 1,0 99-16</inkml:trace>
  <inkml:trace contextRef="#ctx0" brushRef="#br0" timeOffset="42923.92">22870 11906 0,'-25'0'0,"0"-25"31,-74-49 0,99 49-31,-149-49 31,100 49-31,-199-49 32,-124-1-1,-100 1 0,423 49-31,-522-25 47,497 50-47,-422 0 31,-75 0 1,497 0-32,-472 75 31,472-75-31,-398 99 31,-49 25 0,447-99-31,-373 173 32,398-173-17,-298 198 1,49 1 31,273-200-47,-99 249 31,99-248-31,1 248 31,172 74 0,150-24 1,99-51-1,-348-247-31,472 223 31,-471-223-15,421 174 15,125-26 0,-522-173-31,621 99 32,-596-74-32,570 25 31,-296-50-16,-1 0 1,-50-50 0,-223 25-16,199-99 15,-224 100-15,100-125 16,49-99 0,-49-25-1,-50-25 1,-50 50-1,-49 174 1,0-174 0,-25 198-16,0-124 15,-25 1 1,-24 49 0,-1 25-1,25 49-15</inkml:trace>
  <inkml:trace contextRef="#ctx0" brushRef="#br0" timeOffset="43064.58">23366 12005 0,'0'0'0,"25"0"15,0-24-15</inkml:trace>
  <inkml:trace contextRef="#ctx0" brushRef="#br0" timeOffset="44954.78">5705 14784 0,'0'-25'16,"0"0"15,-25 25-15,0 0 30,1 0-30,-1 25 0,-25 0-1,1 24 1,-1 50 0,0 25-1,50-99-15,-24 74 16,24-74-16,0 0 0,0 74 15,24 25 1,26-24 0,49-26-1,0-24 1,-74-50-16,50 0 16,-51 0-1,26-25-15,25-25 16,-1-24-1,0-50 1,-24-25 0,-50 0-1,0 99-15,-50-74 16,1 50-16,-26-25 16,1 49-1,-25 25 1,49 50-1,50 0 1</inkml:trace>
  <inkml:trace contextRef="#ctx0" brushRef="#br0" timeOffset="45267.56">5631 15180 0,'0'0'0,"0"-24"31,24 24-15,1 0-1,0 24 1,49 26 0,26 24-1,-1 26 1,-74-75-16,99 99 15,-99-100-15,49 76 16,25-1 0,0-25-1,-49-24 1,0-50 0</inkml:trace>
  <inkml:trace contextRef="#ctx0" brushRef="#br0" timeOffset="45627.21">6722 15404 0,'-25'0'0,"50"0"0,-75 0 16,50-25 0,25 25 15,0 0-15,49 0-16,100-50 31,25 25-16,-150 1-15,100-1 16,-124 25-16,24 0 16,-24 0-1</inkml:trace>
  <inkml:trace contextRef="#ctx0" brushRef="#br0" timeOffset="45877.25">7069 15453 0,'0'0'0,"-24"25"0,-1-25 0,-50 50 16,51-25 0,48-25-1,26 24 1,-25-24-16,124-24 16,-125 24-1,125-25-15,25-25 31,-25 1-15,-75 24 0</inkml:trace>
  <inkml:trace contextRef="#ctx0" brushRef="#br0" timeOffset="55629.98">8706 15007 0,'-24'25'16,"-1"-25"62,25-25-16,0 0-46,0-25 15,99-49 0,50 50 1,-25 98-1,-149 199 0,-173 25 0,49-149 16,149-99-47,49 0 32,-24-25-32,198-25 31,26-25 0,-225 50-31,51-24 31,-50 24-15</inkml:trace>
  <inkml:trace contextRef="#ctx0" brushRef="#br0" timeOffset="56051.75">9351 14908 0,'0'-25'0,"0"0"0,0-74 31,50 74-16,49 0 1,0 0 0,-24 75-1,-75 24 1,0-49-16,-50 124 16,50-124-1,-74 74-15,-1 0 16,51-24-1,24-26 17,49-24-17,-24-25-15,49 25 16,-49-25-16,74 25 16,1-50-1,-1 25 1,-25-25-1</inkml:trace>
  <inkml:trace contextRef="#ctx0" brushRef="#br0" timeOffset="56239.42">10244 15180 0,'0'-24'15,"0"-1"1,0 0 0,25 25-1,0-25-15</inkml:trace>
  <inkml:trace contextRef="#ctx0" brushRef="#br0" timeOffset="56520.66">10666 14734 0,'0'0'0,"0"-25"0,0 0 15,-25 1-15,-24 24 16,-26 0 0,26 49-1,98 26 1,50-1 15,1 25-15,-76-99-16,26 75 15,-25-51-15,-25 1 16,-50 25 0,-24-50-1</inkml:trace>
  <inkml:trace contextRef="#ctx0" brushRef="#br0" timeOffset="56708.01">10443 14734 0,'0'0'0,"0"-25"0,0 0 16,25 25 0,-1-24-16,51-26 15,24 25 1,-49 0-1,98 1 1,-123-1-16</inkml:trace>
  <inkml:trace contextRef="#ctx0" brushRef="#br0" timeOffset="57036.68">11237 14337 0,'0'25'0,"-25"-25"0,0 0 16,0 0-1,0 50 1,0 49 0,-24 50-1,74 74 1,74-99 0,25-50-1,0-49 1,-74-50 15,-26-24-15,-73-1-1,-75 25 1,0 0 0,74 25-1</inkml:trace>
  <inkml:trace contextRef="#ctx0" brushRef="#br0" timeOffset="57286.84">11782 14511 0,'-25'0'0,"50"0"0,-50-25 16,1 25-16,24 25 15,0 0 1,24 74 0,1 25-1,0-75-15,0 51 16,-25-76-16,0 1 0,25 25 16,-25-25-16,24 49 15,-24-49 1</inkml:trace>
  <inkml:trace contextRef="#ctx0" brushRef="#br0" timeOffset="57568.46">12080 14660 0,'-25'0'16,"0"0"-1,0 24 1,-49 26 0,24 24-1,50 1 1,50-1 0,24-24-1,26-25 1,24-1-1,-99-24-15,-1 0 0</inkml:trace>
  <inkml:trace contextRef="#ctx0" brushRef="#br0" timeOffset="57756.12">12278 14684 0,'0'0'0,"0"-24"0,-24 24 15,24-25 1,24 25 0,51-25-1,24 0 1,-74 25-16,74-49 16</inkml:trace>
  <inkml:trace contextRef="#ctx0" brushRef="#br0" timeOffset="58021.84">12477 14511 0,'0'0'0,"0"25"16,0-1-16,99 26 16,50 74-1,-50 25 1,-99-124-1,25 123 1,-25-98-16,-50 24 16,-74 1-1,-49-75 1,-1-25 0,124 0-16,-24 0 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7635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52256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39164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40930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12792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545812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32404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1468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74859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17497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9952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88C621-DB8B-43EE-B4D6-E8DAC8CF646A}" type="datetimeFigureOut">
              <a:rPr lang="en-IN" smtClean="0"/>
              <a:t>04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64802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4" Type="http://schemas.openxmlformats.org/officeDocument/2006/relationships/customXml" Target="../ink/ink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image" Target="../media/image17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10" Type="http://schemas.openxmlformats.org/officeDocument/2006/relationships/customXml" Target="../ink/ink2.xml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3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5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7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16.wmf"/><Relationship Id="rId21" Type="http://schemas.openxmlformats.org/officeDocument/2006/relationships/image" Target="../media/image31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6.wmf"/><Relationship Id="rId5" Type="http://schemas.openxmlformats.org/officeDocument/2006/relationships/image" Target="../media/image17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52254" y="1"/>
            <a:ext cx="44655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2800" b="1" dirty="0"/>
          </a:p>
          <a:p>
            <a:pPr algn="ctr"/>
            <a:endParaRPr lang="en-IN" sz="2800" b="1" dirty="0"/>
          </a:p>
          <a:p>
            <a:pPr algn="ctr"/>
            <a:r>
              <a:rPr lang="en-IN" sz="2800" b="1" dirty="0"/>
              <a:t>Season 2, Lecture 14 (S2,L14): </a:t>
            </a:r>
          </a:p>
          <a:p>
            <a:pPr algn="ctr"/>
            <a:r>
              <a:rPr lang="en-US" sz="2800" b="1" dirty="0"/>
              <a:t>First Law: Application Problems, MCQ</a:t>
            </a:r>
          </a:p>
          <a:p>
            <a:pPr algn="ctr"/>
            <a:r>
              <a:rPr lang="en-US" sz="2800" b="1" dirty="0"/>
              <a:t>Second Law</a:t>
            </a:r>
            <a:endParaRPr lang="en-IN" sz="2800" b="1" dirty="0"/>
          </a:p>
          <a:p>
            <a:pPr algn="ctr"/>
            <a:endParaRPr lang="en-IN" sz="36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2452254" y="1"/>
            <a:ext cx="4465502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452254" y="1590675"/>
            <a:ext cx="44655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46873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48D717-5D1B-8F20-E60E-595177E8F3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92433B0-65F5-234C-F708-254C547074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EE9F8A9-F23E-CE47-5ED8-91CE385A84FB}"/>
              </a:ext>
            </a:extLst>
          </p:cNvPr>
          <p:cNvSpPr txBox="1"/>
          <p:nvPr/>
        </p:nvSpPr>
        <p:spPr>
          <a:xfrm>
            <a:off x="6156176" y="3645024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swer =2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9689083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276872"/>
            <a:ext cx="9144000" cy="2592288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“Application engineering” problems</a:t>
            </a:r>
          </a:p>
          <a:p>
            <a:pPr algn="ctr"/>
            <a:r>
              <a:rPr lang="en-US" sz="4000" dirty="0"/>
              <a:t>(First Law)</a:t>
            </a:r>
            <a:endParaRPr lang="en-IN" sz="4000" dirty="0"/>
          </a:p>
        </p:txBody>
      </p:sp>
      <p:sp>
        <p:nvSpPr>
          <p:cNvPr id="2" name="Rectangle 1"/>
          <p:cNvSpPr/>
          <p:nvPr/>
        </p:nvSpPr>
        <p:spPr>
          <a:xfrm>
            <a:off x="0" y="4869160"/>
            <a:ext cx="9144000" cy="1152128"/>
          </a:xfrm>
          <a:prstGeom prst="rect">
            <a:avLst/>
          </a:prstGeom>
          <a:solidFill>
            <a:srgbClr val="00206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Practice problems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29147421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276872"/>
            <a:ext cx="9144000" cy="259228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1. “Electric heater + Piston cylinder”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624425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547815"/>
              </p:ext>
            </p:extLst>
          </p:nvPr>
        </p:nvGraphicFramePr>
        <p:xfrm>
          <a:off x="107950" y="300038"/>
          <a:ext cx="8999538" cy="354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08560" imgH="2095200" progId="Equation.DSMT4">
                  <p:embed/>
                </p:oleObj>
              </mc:Choice>
              <mc:Fallback>
                <p:oleObj name="Equation" r:id="rId2" imgW="530856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950" y="300038"/>
                        <a:ext cx="8999538" cy="354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60560" y="2732400"/>
              <a:ext cx="8331840" cy="4018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1200" y="2723040"/>
                <a:ext cx="8350560" cy="4037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985311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923083" y="836712"/>
            <a:ext cx="1488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00 </a:t>
            </a:r>
            <a:r>
              <a:rPr lang="en-US" sz="3200" dirty="0" err="1"/>
              <a:t>kPa</a:t>
            </a:r>
            <a:endParaRPr lang="en-IN" sz="32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59632" y="3645024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259632" y="4653136"/>
            <a:ext cx="1656184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2411760" y="2348880"/>
            <a:ext cx="72008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411760" y="4941168"/>
            <a:ext cx="2232248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644008" y="2348880"/>
            <a:ext cx="144016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483768" y="3068960"/>
            <a:ext cx="223224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Freeform 23"/>
          <p:cNvSpPr/>
          <p:nvPr/>
        </p:nvSpPr>
        <p:spPr>
          <a:xfrm>
            <a:off x="2879685" y="3643745"/>
            <a:ext cx="196024" cy="999783"/>
          </a:xfrm>
          <a:custGeom>
            <a:avLst/>
            <a:gdLst>
              <a:gd name="connsiteX0" fmla="*/ 2060 w 196024"/>
              <a:gd name="connsiteY0" fmla="*/ 0 h 999783"/>
              <a:gd name="connsiteX1" fmla="*/ 15915 w 196024"/>
              <a:gd name="connsiteY1" fmla="*/ 124691 h 999783"/>
              <a:gd name="connsiteX2" fmla="*/ 85188 w 196024"/>
              <a:gd name="connsiteY2" fmla="*/ 138546 h 999783"/>
              <a:gd name="connsiteX3" fmla="*/ 71333 w 196024"/>
              <a:gd name="connsiteY3" fmla="*/ 263237 h 999783"/>
              <a:gd name="connsiteX4" fmla="*/ 2060 w 196024"/>
              <a:gd name="connsiteY4" fmla="*/ 249382 h 999783"/>
              <a:gd name="connsiteX5" fmla="*/ 29770 w 196024"/>
              <a:gd name="connsiteY5" fmla="*/ 221673 h 999783"/>
              <a:gd name="connsiteX6" fmla="*/ 85188 w 196024"/>
              <a:gd name="connsiteY6" fmla="*/ 235528 h 999783"/>
              <a:gd name="connsiteX7" fmla="*/ 85188 w 196024"/>
              <a:gd name="connsiteY7" fmla="*/ 484910 h 999783"/>
              <a:gd name="connsiteX8" fmla="*/ 29770 w 196024"/>
              <a:gd name="connsiteY8" fmla="*/ 471055 h 999783"/>
              <a:gd name="connsiteX9" fmla="*/ 43624 w 196024"/>
              <a:gd name="connsiteY9" fmla="*/ 429491 h 999783"/>
              <a:gd name="connsiteX10" fmla="*/ 154460 w 196024"/>
              <a:gd name="connsiteY10" fmla="*/ 484910 h 999783"/>
              <a:gd name="connsiteX11" fmla="*/ 140606 w 196024"/>
              <a:gd name="connsiteY11" fmla="*/ 678873 h 999783"/>
              <a:gd name="connsiteX12" fmla="*/ 85188 w 196024"/>
              <a:gd name="connsiteY12" fmla="*/ 665019 h 999783"/>
              <a:gd name="connsiteX13" fmla="*/ 99042 w 196024"/>
              <a:gd name="connsiteY13" fmla="*/ 595746 h 999783"/>
              <a:gd name="connsiteX14" fmla="*/ 182170 w 196024"/>
              <a:gd name="connsiteY14" fmla="*/ 637310 h 999783"/>
              <a:gd name="connsiteX15" fmla="*/ 196024 w 196024"/>
              <a:gd name="connsiteY15" fmla="*/ 678873 h 999783"/>
              <a:gd name="connsiteX16" fmla="*/ 154460 w 196024"/>
              <a:gd name="connsiteY16" fmla="*/ 817419 h 999783"/>
              <a:gd name="connsiteX17" fmla="*/ 112897 w 196024"/>
              <a:gd name="connsiteY17" fmla="*/ 831273 h 999783"/>
              <a:gd name="connsiteX18" fmla="*/ 154460 w 196024"/>
              <a:gd name="connsiteY18" fmla="*/ 858982 h 999783"/>
              <a:gd name="connsiteX19" fmla="*/ 99042 w 196024"/>
              <a:gd name="connsiteY19" fmla="*/ 997528 h 999783"/>
              <a:gd name="connsiteX20" fmla="*/ 43624 w 196024"/>
              <a:gd name="connsiteY20" fmla="*/ 997528 h 999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96024" h="999783">
                <a:moveTo>
                  <a:pt x="2060" y="0"/>
                </a:moveTo>
                <a:cubicBezTo>
                  <a:pt x="6678" y="41564"/>
                  <a:pt x="-5601" y="88831"/>
                  <a:pt x="15915" y="124691"/>
                </a:cubicBezTo>
                <a:cubicBezTo>
                  <a:pt x="28031" y="144883"/>
                  <a:pt x="76442" y="116682"/>
                  <a:pt x="85188" y="138546"/>
                </a:cubicBezTo>
                <a:cubicBezTo>
                  <a:pt x="100719" y="177374"/>
                  <a:pt x="75951" y="221673"/>
                  <a:pt x="71333" y="263237"/>
                </a:cubicBezTo>
                <a:cubicBezTo>
                  <a:pt x="48242" y="258619"/>
                  <a:pt x="18711" y="266033"/>
                  <a:pt x="2060" y="249382"/>
                </a:cubicBezTo>
                <a:cubicBezTo>
                  <a:pt x="-7176" y="240145"/>
                  <a:pt x="16885" y="223820"/>
                  <a:pt x="29770" y="221673"/>
                </a:cubicBezTo>
                <a:cubicBezTo>
                  <a:pt x="48552" y="218543"/>
                  <a:pt x="66715" y="230910"/>
                  <a:pt x="85188" y="235528"/>
                </a:cubicBezTo>
                <a:cubicBezTo>
                  <a:pt x="114436" y="323275"/>
                  <a:pt x="131199" y="356078"/>
                  <a:pt x="85188" y="484910"/>
                </a:cubicBezTo>
                <a:cubicBezTo>
                  <a:pt x="78784" y="502842"/>
                  <a:pt x="48243" y="475673"/>
                  <a:pt x="29770" y="471055"/>
                </a:cubicBezTo>
                <a:cubicBezTo>
                  <a:pt x="34388" y="457200"/>
                  <a:pt x="29582" y="433503"/>
                  <a:pt x="43624" y="429491"/>
                </a:cubicBezTo>
                <a:cubicBezTo>
                  <a:pt x="117956" y="408253"/>
                  <a:pt x="126118" y="442397"/>
                  <a:pt x="154460" y="484910"/>
                </a:cubicBezTo>
                <a:cubicBezTo>
                  <a:pt x="149842" y="549564"/>
                  <a:pt x="163874" y="618374"/>
                  <a:pt x="140606" y="678873"/>
                </a:cubicBezTo>
                <a:cubicBezTo>
                  <a:pt x="133771" y="696645"/>
                  <a:pt x="93704" y="682050"/>
                  <a:pt x="85188" y="665019"/>
                </a:cubicBezTo>
                <a:cubicBezTo>
                  <a:pt x="74657" y="643957"/>
                  <a:pt x="94424" y="618837"/>
                  <a:pt x="99042" y="595746"/>
                </a:cubicBezTo>
                <a:cubicBezTo>
                  <a:pt x="138889" y="605707"/>
                  <a:pt x="160372" y="600980"/>
                  <a:pt x="182170" y="637310"/>
                </a:cubicBezTo>
                <a:cubicBezTo>
                  <a:pt x="189684" y="649833"/>
                  <a:pt x="191406" y="665019"/>
                  <a:pt x="196024" y="678873"/>
                </a:cubicBezTo>
                <a:cubicBezTo>
                  <a:pt x="188875" y="736068"/>
                  <a:pt x="205578" y="786749"/>
                  <a:pt x="154460" y="817419"/>
                </a:cubicBezTo>
                <a:cubicBezTo>
                  <a:pt x="141937" y="824932"/>
                  <a:pt x="126751" y="826655"/>
                  <a:pt x="112897" y="831273"/>
                </a:cubicBezTo>
                <a:cubicBezTo>
                  <a:pt x="126751" y="840509"/>
                  <a:pt x="151195" y="842654"/>
                  <a:pt x="154460" y="858982"/>
                </a:cubicBezTo>
                <a:cubicBezTo>
                  <a:pt x="166004" y="916701"/>
                  <a:pt x="159304" y="980310"/>
                  <a:pt x="99042" y="997528"/>
                </a:cubicBezTo>
                <a:cubicBezTo>
                  <a:pt x="81280" y="1002603"/>
                  <a:pt x="62097" y="997528"/>
                  <a:pt x="43624" y="99752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628112"/>
              </p:ext>
            </p:extLst>
          </p:nvPr>
        </p:nvGraphicFramePr>
        <p:xfrm>
          <a:off x="6156176" y="2348880"/>
          <a:ext cx="2029273" cy="135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507960" progId="Equation.DSMT4">
                  <p:embed/>
                </p:oleObj>
              </mc:Choice>
              <mc:Fallback>
                <p:oleObj name="Equation" r:id="rId2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56176" y="2348880"/>
                        <a:ext cx="2029273" cy="135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376408"/>
              </p:ext>
            </p:extLst>
          </p:nvPr>
        </p:nvGraphicFramePr>
        <p:xfrm>
          <a:off x="6012160" y="4406974"/>
          <a:ext cx="2292595" cy="5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2160" y="4406974"/>
                        <a:ext cx="2292595" cy="56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639834"/>
              </p:ext>
            </p:extLst>
          </p:nvPr>
        </p:nvGraphicFramePr>
        <p:xfrm>
          <a:off x="6012160" y="5157192"/>
          <a:ext cx="2051666" cy="57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2160" y="5157192"/>
                        <a:ext cx="2051666" cy="57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055549"/>
              </p:ext>
            </p:extLst>
          </p:nvPr>
        </p:nvGraphicFramePr>
        <p:xfrm>
          <a:off x="5724128" y="5877272"/>
          <a:ext cx="2887797" cy="52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03040" progId="Equation.DSMT4">
                  <p:embed/>
                </p:oleObj>
              </mc:Choice>
              <mc:Fallback>
                <p:oleObj name="Equation" r:id="rId8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24128" y="5877272"/>
                        <a:ext cx="2887797" cy="525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" name="Ink 5"/>
              <p14:cNvContentPartPr/>
              <p14:nvPr/>
            </p14:nvContentPartPr>
            <p14:xfrm>
              <a:off x="1937880" y="276840"/>
              <a:ext cx="6492240" cy="54475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928520" y="267480"/>
                <a:ext cx="6510960" cy="546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43329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515293" y="2056492"/>
            <a:ext cx="1488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00 </a:t>
            </a:r>
            <a:r>
              <a:rPr lang="en-US" sz="3200" dirty="0" err="1"/>
              <a:t>kPa</a:t>
            </a:r>
            <a:endParaRPr lang="en-IN" sz="32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59632" y="3645024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259632" y="4653136"/>
            <a:ext cx="1656184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2411760" y="2348880"/>
            <a:ext cx="72008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411760" y="4941168"/>
            <a:ext cx="2232248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644008" y="2348880"/>
            <a:ext cx="144016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483768" y="3068960"/>
            <a:ext cx="223224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Freeform 23"/>
          <p:cNvSpPr/>
          <p:nvPr/>
        </p:nvSpPr>
        <p:spPr>
          <a:xfrm>
            <a:off x="2879685" y="3643745"/>
            <a:ext cx="196024" cy="999783"/>
          </a:xfrm>
          <a:custGeom>
            <a:avLst/>
            <a:gdLst>
              <a:gd name="connsiteX0" fmla="*/ 2060 w 196024"/>
              <a:gd name="connsiteY0" fmla="*/ 0 h 999783"/>
              <a:gd name="connsiteX1" fmla="*/ 15915 w 196024"/>
              <a:gd name="connsiteY1" fmla="*/ 124691 h 999783"/>
              <a:gd name="connsiteX2" fmla="*/ 85188 w 196024"/>
              <a:gd name="connsiteY2" fmla="*/ 138546 h 999783"/>
              <a:gd name="connsiteX3" fmla="*/ 71333 w 196024"/>
              <a:gd name="connsiteY3" fmla="*/ 263237 h 999783"/>
              <a:gd name="connsiteX4" fmla="*/ 2060 w 196024"/>
              <a:gd name="connsiteY4" fmla="*/ 249382 h 999783"/>
              <a:gd name="connsiteX5" fmla="*/ 29770 w 196024"/>
              <a:gd name="connsiteY5" fmla="*/ 221673 h 999783"/>
              <a:gd name="connsiteX6" fmla="*/ 85188 w 196024"/>
              <a:gd name="connsiteY6" fmla="*/ 235528 h 999783"/>
              <a:gd name="connsiteX7" fmla="*/ 85188 w 196024"/>
              <a:gd name="connsiteY7" fmla="*/ 484910 h 999783"/>
              <a:gd name="connsiteX8" fmla="*/ 29770 w 196024"/>
              <a:gd name="connsiteY8" fmla="*/ 471055 h 999783"/>
              <a:gd name="connsiteX9" fmla="*/ 43624 w 196024"/>
              <a:gd name="connsiteY9" fmla="*/ 429491 h 999783"/>
              <a:gd name="connsiteX10" fmla="*/ 154460 w 196024"/>
              <a:gd name="connsiteY10" fmla="*/ 484910 h 999783"/>
              <a:gd name="connsiteX11" fmla="*/ 140606 w 196024"/>
              <a:gd name="connsiteY11" fmla="*/ 678873 h 999783"/>
              <a:gd name="connsiteX12" fmla="*/ 85188 w 196024"/>
              <a:gd name="connsiteY12" fmla="*/ 665019 h 999783"/>
              <a:gd name="connsiteX13" fmla="*/ 99042 w 196024"/>
              <a:gd name="connsiteY13" fmla="*/ 595746 h 999783"/>
              <a:gd name="connsiteX14" fmla="*/ 182170 w 196024"/>
              <a:gd name="connsiteY14" fmla="*/ 637310 h 999783"/>
              <a:gd name="connsiteX15" fmla="*/ 196024 w 196024"/>
              <a:gd name="connsiteY15" fmla="*/ 678873 h 999783"/>
              <a:gd name="connsiteX16" fmla="*/ 154460 w 196024"/>
              <a:gd name="connsiteY16" fmla="*/ 817419 h 999783"/>
              <a:gd name="connsiteX17" fmla="*/ 112897 w 196024"/>
              <a:gd name="connsiteY17" fmla="*/ 831273 h 999783"/>
              <a:gd name="connsiteX18" fmla="*/ 154460 w 196024"/>
              <a:gd name="connsiteY18" fmla="*/ 858982 h 999783"/>
              <a:gd name="connsiteX19" fmla="*/ 99042 w 196024"/>
              <a:gd name="connsiteY19" fmla="*/ 997528 h 999783"/>
              <a:gd name="connsiteX20" fmla="*/ 43624 w 196024"/>
              <a:gd name="connsiteY20" fmla="*/ 997528 h 999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96024" h="999783">
                <a:moveTo>
                  <a:pt x="2060" y="0"/>
                </a:moveTo>
                <a:cubicBezTo>
                  <a:pt x="6678" y="41564"/>
                  <a:pt x="-5601" y="88831"/>
                  <a:pt x="15915" y="124691"/>
                </a:cubicBezTo>
                <a:cubicBezTo>
                  <a:pt x="28031" y="144883"/>
                  <a:pt x="76442" y="116682"/>
                  <a:pt x="85188" y="138546"/>
                </a:cubicBezTo>
                <a:cubicBezTo>
                  <a:pt x="100719" y="177374"/>
                  <a:pt x="75951" y="221673"/>
                  <a:pt x="71333" y="263237"/>
                </a:cubicBezTo>
                <a:cubicBezTo>
                  <a:pt x="48242" y="258619"/>
                  <a:pt x="18711" y="266033"/>
                  <a:pt x="2060" y="249382"/>
                </a:cubicBezTo>
                <a:cubicBezTo>
                  <a:pt x="-7176" y="240145"/>
                  <a:pt x="16885" y="223820"/>
                  <a:pt x="29770" y="221673"/>
                </a:cubicBezTo>
                <a:cubicBezTo>
                  <a:pt x="48552" y="218543"/>
                  <a:pt x="66715" y="230910"/>
                  <a:pt x="85188" y="235528"/>
                </a:cubicBezTo>
                <a:cubicBezTo>
                  <a:pt x="114436" y="323275"/>
                  <a:pt x="131199" y="356078"/>
                  <a:pt x="85188" y="484910"/>
                </a:cubicBezTo>
                <a:cubicBezTo>
                  <a:pt x="78784" y="502842"/>
                  <a:pt x="48243" y="475673"/>
                  <a:pt x="29770" y="471055"/>
                </a:cubicBezTo>
                <a:cubicBezTo>
                  <a:pt x="34388" y="457200"/>
                  <a:pt x="29582" y="433503"/>
                  <a:pt x="43624" y="429491"/>
                </a:cubicBezTo>
                <a:cubicBezTo>
                  <a:pt x="117956" y="408253"/>
                  <a:pt x="126118" y="442397"/>
                  <a:pt x="154460" y="484910"/>
                </a:cubicBezTo>
                <a:cubicBezTo>
                  <a:pt x="149842" y="549564"/>
                  <a:pt x="163874" y="618374"/>
                  <a:pt x="140606" y="678873"/>
                </a:cubicBezTo>
                <a:cubicBezTo>
                  <a:pt x="133771" y="696645"/>
                  <a:pt x="93704" y="682050"/>
                  <a:pt x="85188" y="665019"/>
                </a:cubicBezTo>
                <a:cubicBezTo>
                  <a:pt x="74657" y="643957"/>
                  <a:pt x="94424" y="618837"/>
                  <a:pt x="99042" y="595746"/>
                </a:cubicBezTo>
                <a:cubicBezTo>
                  <a:pt x="138889" y="605707"/>
                  <a:pt x="160372" y="600980"/>
                  <a:pt x="182170" y="637310"/>
                </a:cubicBezTo>
                <a:cubicBezTo>
                  <a:pt x="189684" y="649833"/>
                  <a:pt x="191406" y="665019"/>
                  <a:pt x="196024" y="678873"/>
                </a:cubicBezTo>
                <a:cubicBezTo>
                  <a:pt x="188875" y="736068"/>
                  <a:pt x="205578" y="786749"/>
                  <a:pt x="154460" y="817419"/>
                </a:cubicBezTo>
                <a:cubicBezTo>
                  <a:pt x="141937" y="824932"/>
                  <a:pt x="126751" y="826655"/>
                  <a:pt x="112897" y="831273"/>
                </a:cubicBezTo>
                <a:cubicBezTo>
                  <a:pt x="126751" y="840509"/>
                  <a:pt x="151195" y="842654"/>
                  <a:pt x="154460" y="858982"/>
                </a:cubicBezTo>
                <a:cubicBezTo>
                  <a:pt x="166004" y="916701"/>
                  <a:pt x="159304" y="980310"/>
                  <a:pt x="99042" y="997528"/>
                </a:cubicBezTo>
                <a:cubicBezTo>
                  <a:pt x="81280" y="1002603"/>
                  <a:pt x="62097" y="997528"/>
                  <a:pt x="43624" y="99752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847573"/>
              </p:ext>
            </p:extLst>
          </p:nvPr>
        </p:nvGraphicFramePr>
        <p:xfrm>
          <a:off x="515293" y="253305"/>
          <a:ext cx="2029273" cy="135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507960" progId="Equation.DSMT4">
                  <p:embed/>
                </p:oleObj>
              </mc:Choice>
              <mc:Fallback>
                <p:oleObj name="Equation" r:id="rId2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5293" y="253305"/>
                        <a:ext cx="2029273" cy="135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075124"/>
              </p:ext>
            </p:extLst>
          </p:nvPr>
        </p:nvGraphicFramePr>
        <p:xfrm>
          <a:off x="0" y="5229200"/>
          <a:ext cx="2292595" cy="5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5229200"/>
                        <a:ext cx="2292595" cy="56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008542"/>
              </p:ext>
            </p:extLst>
          </p:nvPr>
        </p:nvGraphicFramePr>
        <p:xfrm>
          <a:off x="67990" y="5805264"/>
          <a:ext cx="2051666" cy="57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990" y="5805264"/>
                        <a:ext cx="2051666" cy="57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284395"/>
              </p:ext>
            </p:extLst>
          </p:nvPr>
        </p:nvGraphicFramePr>
        <p:xfrm>
          <a:off x="-11916" y="6366157"/>
          <a:ext cx="2887797" cy="52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03040" progId="Equation.DSMT4">
                  <p:embed/>
                </p:oleObj>
              </mc:Choice>
              <mc:Fallback>
                <p:oleObj name="Equation" r:id="rId8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-11916" y="6366157"/>
                        <a:ext cx="2887797" cy="525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19872" y="836712"/>
            <a:ext cx="343074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a) Only the air</a:t>
            </a:r>
            <a:endParaRPr lang="en-IN" sz="44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5135245" y="1916832"/>
            <a:ext cx="0" cy="494116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703830"/>
              </p:ext>
            </p:extLst>
          </p:nvPr>
        </p:nvGraphicFramePr>
        <p:xfrm>
          <a:off x="5353876" y="1742685"/>
          <a:ext cx="3699616" cy="62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241200" progId="Equation.DSMT4">
                  <p:embed/>
                </p:oleObj>
              </mc:Choice>
              <mc:Fallback>
                <p:oleObj name="Equation" r:id="rId10" imgW="1422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53876" y="1742685"/>
                        <a:ext cx="3699616" cy="62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227988"/>
              </p:ext>
            </p:extLst>
          </p:nvPr>
        </p:nvGraphicFramePr>
        <p:xfrm>
          <a:off x="5277491" y="2924944"/>
          <a:ext cx="3771259" cy="1543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634680" progId="Equation.DSMT4">
                  <p:embed/>
                </p:oleObj>
              </mc:Choice>
              <mc:Fallback>
                <p:oleObj name="Equation" r:id="rId12" imgW="1549080" imgH="634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491" y="2924944"/>
                        <a:ext cx="3771259" cy="1543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682010"/>
              </p:ext>
            </p:extLst>
          </p:nvPr>
        </p:nvGraphicFramePr>
        <p:xfrm>
          <a:off x="5580112" y="4941168"/>
          <a:ext cx="3044421" cy="72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160" imgH="228600" progId="Equation.DSMT4">
                  <p:embed/>
                </p:oleObj>
              </mc:Choice>
              <mc:Fallback>
                <p:oleObj name="Equation" r:id="rId14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80112" y="4941168"/>
                        <a:ext cx="3044421" cy="72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905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515293" y="2056492"/>
            <a:ext cx="1488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00 </a:t>
            </a:r>
            <a:r>
              <a:rPr lang="en-US" sz="3200" dirty="0" err="1"/>
              <a:t>kPa</a:t>
            </a:r>
            <a:endParaRPr lang="en-IN" sz="32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59632" y="3645024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259632" y="4653136"/>
            <a:ext cx="1656184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2411760" y="2348880"/>
            <a:ext cx="72008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411760" y="4941168"/>
            <a:ext cx="2232248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644008" y="2348880"/>
            <a:ext cx="144016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483768" y="3068960"/>
            <a:ext cx="223224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Freeform 23"/>
          <p:cNvSpPr/>
          <p:nvPr/>
        </p:nvSpPr>
        <p:spPr>
          <a:xfrm>
            <a:off x="2879685" y="3643745"/>
            <a:ext cx="196024" cy="999783"/>
          </a:xfrm>
          <a:custGeom>
            <a:avLst/>
            <a:gdLst>
              <a:gd name="connsiteX0" fmla="*/ 2060 w 196024"/>
              <a:gd name="connsiteY0" fmla="*/ 0 h 999783"/>
              <a:gd name="connsiteX1" fmla="*/ 15915 w 196024"/>
              <a:gd name="connsiteY1" fmla="*/ 124691 h 999783"/>
              <a:gd name="connsiteX2" fmla="*/ 85188 w 196024"/>
              <a:gd name="connsiteY2" fmla="*/ 138546 h 999783"/>
              <a:gd name="connsiteX3" fmla="*/ 71333 w 196024"/>
              <a:gd name="connsiteY3" fmla="*/ 263237 h 999783"/>
              <a:gd name="connsiteX4" fmla="*/ 2060 w 196024"/>
              <a:gd name="connsiteY4" fmla="*/ 249382 h 999783"/>
              <a:gd name="connsiteX5" fmla="*/ 29770 w 196024"/>
              <a:gd name="connsiteY5" fmla="*/ 221673 h 999783"/>
              <a:gd name="connsiteX6" fmla="*/ 85188 w 196024"/>
              <a:gd name="connsiteY6" fmla="*/ 235528 h 999783"/>
              <a:gd name="connsiteX7" fmla="*/ 85188 w 196024"/>
              <a:gd name="connsiteY7" fmla="*/ 484910 h 999783"/>
              <a:gd name="connsiteX8" fmla="*/ 29770 w 196024"/>
              <a:gd name="connsiteY8" fmla="*/ 471055 h 999783"/>
              <a:gd name="connsiteX9" fmla="*/ 43624 w 196024"/>
              <a:gd name="connsiteY9" fmla="*/ 429491 h 999783"/>
              <a:gd name="connsiteX10" fmla="*/ 154460 w 196024"/>
              <a:gd name="connsiteY10" fmla="*/ 484910 h 999783"/>
              <a:gd name="connsiteX11" fmla="*/ 140606 w 196024"/>
              <a:gd name="connsiteY11" fmla="*/ 678873 h 999783"/>
              <a:gd name="connsiteX12" fmla="*/ 85188 w 196024"/>
              <a:gd name="connsiteY12" fmla="*/ 665019 h 999783"/>
              <a:gd name="connsiteX13" fmla="*/ 99042 w 196024"/>
              <a:gd name="connsiteY13" fmla="*/ 595746 h 999783"/>
              <a:gd name="connsiteX14" fmla="*/ 182170 w 196024"/>
              <a:gd name="connsiteY14" fmla="*/ 637310 h 999783"/>
              <a:gd name="connsiteX15" fmla="*/ 196024 w 196024"/>
              <a:gd name="connsiteY15" fmla="*/ 678873 h 999783"/>
              <a:gd name="connsiteX16" fmla="*/ 154460 w 196024"/>
              <a:gd name="connsiteY16" fmla="*/ 817419 h 999783"/>
              <a:gd name="connsiteX17" fmla="*/ 112897 w 196024"/>
              <a:gd name="connsiteY17" fmla="*/ 831273 h 999783"/>
              <a:gd name="connsiteX18" fmla="*/ 154460 w 196024"/>
              <a:gd name="connsiteY18" fmla="*/ 858982 h 999783"/>
              <a:gd name="connsiteX19" fmla="*/ 99042 w 196024"/>
              <a:gd name="connsiteY19" fmla="*/ 997528 h 999783"/>
              <a:gd name="connsiteX20" fmla="*/ 43624 w 196024"/>
              <a:gd name="connsiteY20" fmla="*/ 997528 h 999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96024" h="999783">
                <a:moveTo>
                  <a:pt x="2060" y="0"/>
                </a:moveTo>
                <a:cubicBezTo>
                  <a:pt x="6678" y="41564"/>
                  <a:pt x="-5601" y="88831"/>
                  <a:pt x="15915" y="124691"/>
                </a:cubicBezTo>
                <a:cubicBezTo>
                  <a:pt x="28031" y="144883"/>
                  <a:pt x="76442" y="116682"/>
                  <a:pt x="85188" y="138546"/>
                </a:cubicBezTo>
                <a:cubicBezTo>
                  <a:pt x="100719" y="177374"/>
                  <a:pt x="75951" y="221673"/>
                  <a:pt x="71333" y="263237"/>
                </a:cubicBezTo>
                <a:cubicBezTo>
                  <a:pt x="48242" y="258619"/>
                  <a:pt x="18711" y="266033"/>
                  <a:pt x="2060" y="249382"/>
                </a:cubicBezTo>
                <a:cubicBezTo>
                  <a:pt x="-7176" y="240145"/>
                  <a:pt x="16885" y="223820"/>
                  <a:pt x="29770" y="221673"/>
                </a:cubicBezTo>
                <a:cubicBezTo>
                  <a:pt x="48552" y="218543"/>
                  <a:pt x="66715" y="230910"/>
                  <a:pt x="85188" y="235528"/>
                </a:cubicBezTo>
                <a:cubicBezTo>
                  <a:pt x="114436" y="323275"/>
                  <a:pt x="131199" y="356078"/>
                  <a:pt x="85188" y="484910"/>
                </a:cubicBezTo>
                <a:cubicBezTo>
                  <a:pt x="78784" y="502842"/>
                  <a:pt x="48243" y="475673"/>
                  <a:pt x="29770" y="471055"/>
                </a:cubicBezTo>
                <a:cubicBezTo>
                  <a:pt x="34388" y="457200"/>
                  <a:pt x="29582" y="433503"/>
                  <a:pt x="43624" y="429491"/>
                </a:cubicBezTo>
                <a:cubicBezTo>
                  <a:pt x="117956" y="408253"/>
                  <a:pt x="126118" y="442397"/>
                  <a:pt x="154460" y="484910"/>
                </a:cubicBezTo>
                <a:cubicBezTo>
                  <a:pt x="149842" y="549564"/>
                  <a:pt x="163874" y="618374"/>
                  <a:pt x="140606" y="678873"/>
                </a:cubicBezTo>
                <a:cubicBezTo>
                  <a:pt x="133771" y="696645"/>
                  <a:pt x="93704" y="682050"/>
                  <a:pt x="85188" y="665019"/>
                </a:cubicBezTo>
                <a:cubicBezTo>
                  <a:pt x="74657" y="643957"/>
                  <a:pt x="94424" y="618837"/>
                  <a:pt x="99042" y="595746"/>
                </a:cubicBezTo>
                <a:cubicBezTo>
                  <a:pt x="138889" y="605707"/>
                  <a:pt x="160372" y="600980"/>
                  <a:pt x="182170" y="637310"/>
                </a:cubicBezTo>
                <a:cubicBezTo>
                  <a:pt x="189684" y="649833"/>
                  <a:pt x="191406" y="665019"/>
                  <a:pt x="196024" y="678873"/>
                </a:cubicBezTo>
                <a:cubicBezTo>
                  <a:pt x="188875" y="736068"/>
                  <a:pt x="205578" y="786749"/>
                  <a:pt x="154460" y="817419"/>
                </a:cubicBezTo>
                <a:cubicBezTo>
                  <a:pt x="141937" y="824932"/>
                  <a:pt x="126751" y="826655"/>
                  <a:pt x="112897" y="831273"/>
                </a:cubicBezTo>
                <a:cubicBezTo>
                  <a:pt x="126751" y="840509"/>
                  <a:pt x="151195" y="842654"/>
                  <a:pt x="154460" y="858982"/>
                </a:cubicBezTo>
                <a:cubicBezTo>
                  <a:pt x="166004" y="916701"/>
                  <a:pt x="159304" y="980310"/>
                  <a:pt x="99042" y="997528"/>
                </a:cubicBezTo>
                <a:cubicBezTo>
                  <a:pt x="81280" y="1002603"/>
                  <a:pt x="62097" y="997528"/>
                  <a:pt x="43624" y="99752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254414"/>
              </p:ext>
            </p:extLst>
          </p:nvPr>
        </p:nvGraphicFramePr>
        <p:xfrm>
          <a:off x="515293" y="253305"/>
          <a:ext cx="2029273" cy="135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507960" progId="Equation.DSMT4">
                  <p:embed/>
                </p:oleObj>
              </mc:Choice>
              <mc:Fallback>
                <p:oleObj name="Equation" r:id="rId2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5293" y="253305"/>
                        <a:ext cx="2029273" cy="135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692694"/>
              </p:ext>
            </p:extLst>
          </p:nvPr>
        </p:nvGraphicFramePr>
        <p:xfrm>
          <a:off x="0" y="5229200"/>
          <a:ext cx="2292595" cy="5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5229200"/>
                        <a:ext cx="2292595" cy="56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287683"/>
              </p:ext>
            </p:extLst>
          </p:nvPr>
        </p:nvGraphicFramePr>
        <p:xfrm>
          <a:off x="67990" y="5805264"/>
          <a:ext cx="2051666" cy="57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990" y="5805264"/>
                        <a:ext cx="2051666" cy="57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774130"/>
              </p:ext>
            </p:extLst>
          </p:nvPr>
        </p:nvGraphicFramePr>
        <p:xfrm>
          <a:off x="-11916" y="6366157"/>
          <a:ext cx="2887797" cy="52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03040" progId="Equation.DSMT4">
                  <p:embed/>
                </p:oleObj>
              </mc:Choice>
              <mc:Fallback>
                <p:oleObj name="Equation" r:id="rId8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-11916" y="6366157"/>
                        <a:ext cx="2887797" cy="525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5135245" y="1916832"/>
            <a:ext cx="0" cy="494116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010384"/>
              </p:ext>
            </p:extLst>
          </p:nvPr>
        </p:nvGraphicFramePr>
        <p:xfrm>
          <a:off x="5508625" y="1606550"/>
          <a:ext cx="30432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228600" progId="Equation.DSMT4">
                  <p:embed/>
                </p:oleObj>
              </mc:Choice>
              <mc:Fallback>
                <p:oleObj name="Equation" r:id="rId10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8625" y="1606550"/>
                        <a:ext cx="3043238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995090"/>
              </p:ext>
            </p:extLst>
          </p:nvPr>
        </p:nvGraphicFramePr>
        <p:xfrm>
          <a:off x="5157788" y="2422525"/>
          <a:ext cx="36226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680" imgH="228600" progId="Equation.DSMT4">
                  <p:embed/>
                </p:oleObj>
              </mc:Choice>
              <mc:Fallback>
                <p:oleObj name="Equation" r:id="rId12" imgW="10666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2422525"/>
                        <a:ext cx="36226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739958"/>
              </p:ext>
            </p:extLst>
          </p:nvPr>
        </p:nvGraphicFramePr>
        <p:xfrm>
          <a:off x="5364088" y="3511811"/>
          <a:ext cx="35052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228600" progId="Equation.DSMT4">
                  <p:embed/>
                </p:oleObj>
              </mc:Choice>
              <mc:Fallback>
                <p:oleObj name="Equation" r:id="rId14" imgW="123156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511811"/>
                        <a:ext cx="35052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683198"/>
              </p:ext>
            </p:extLst>
          </p:nvPr>
        </p:nvGraphicFramePr>
        <p:xfrm>
          <a:off x="5795963" y="4689475"/>
          <a:ext cx="28336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203040" progId="Equation.DSMT4">
                  <p:embed/>
                </p:oleObj>
              </mc:Choice>
              <mc:Fallback>
                <p:oleObj name="Equation" r:id="rId16" imgW="812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95963" y="4689475"/>
                        <a:ext cx="2833687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642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515293" y="2056492"/>
            <a:ext cx="1488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00 </a:t>
            </a:r>
            <a:r>
              <a:rPr lang="en-US" sz="3200" dirty="0" err="1"/>
              <a:t>kPa</a:t>
            </a:r>
            <a:endParaRPr lang="en-IN" sz="32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59632" y="3645024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259632" y="4653136"/>
            <a:ext cx="1656184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2411760" y="2348880"/>
            <a:ext cx="72008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411760" y="4941168"/>
            <a:ext cx="2232248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644008" y="2348880"/>
            <a:ext cx="144016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483768" y="3068960"/>
            <a:ext cx="223224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Freeform 23"/>
          <p:cNvSpPr/>
          <p:nvPr/>
        </p:nvSpPr>
        <p:spPr>
          <a:xfrm>
            <a:off x="2879685" y="3643745"/>
            <a:ext cx="196024" cy="999783"/>
          </a:xfrm>
          <a:custGeom>
            <a:avLst/>
            <a:gdLst>
              <a:gd name="connsiteX0" fmla="*/ 2060 w 196024"/>
              <a:gd name="connsiteY0" fmla="*/ 0 h 999783"/>
              <a:gd name="connsiteX1" fmla="*/ 15915 w 196024"/>
              <a:gd name="connsiteY1" fmla="*/ 124691 h 999783"/>
              <a:gd name="connsiteX2" fmla="*/ 85188 w 196024"/>
              <a:gd name="connsiteY2" fmla="*/ 138546 h 999783"/>
              <a:gd name="connsiteX3" fmla="*/ 71333 w 196024"/>
              <a:gd name="connsiteY3" fmla="*/ 263237 h 999783"/>
              <a:gd name="connsiteX4" fmla="*/ 2060 w 196024"/>
              <a:gd name="connsiteY4" fmla="*/ 249382 h 999783"/>
              <a:gd name="connsiteX5" fmla="*/ 29770 w 196024"/>
              <a:gd name="connsiteY5" fmla="*/ 221673 h 999783"/>
              <a:gd name="connsiteX6" fmla="*/ 85188 w 196024"/>
              <a:gd name="connsiteY6" fmla="*/ 235528 h 999783"/>
              <a:gd name="connsiteX7" fmla="*/ 85188 w 196024"/>
              <a:gd name="connsiteY7" fmla="*/ 484910 h 999783"/>
              <a:gd name="connsiteX8" fmla="*/ 29770 w 196024"/>
              <a:gd name="connsiteY8" fmla="*/ 471055 h 999783"/>
              <a:gd name="connsiteX9" fmla="*/ 43624 w 196024"/>
              <a:gd name="connsiteY9" fmla="*/ 429491 h 999783"/>
              <a:gd name="connsiteX10" fmla="*/ 154460 w 196024"/>
              <a:gd name="connsiteY10" fmla="*/ 484910 h 999783"/>
              <a:gd name="connsiteX11" fmla="*/ 140606 w 196024"/>
              <a:gd name="connsiteY11" fmla="*/ 678873 h 999783"/>
              <a:gd name="connsiteX12" fmla="*/ 85188 w 196024"/>
              <a:gd name="connsiteY12" fmla="*/ 665019 h 999783"/>
              <a:gd name="connsiteX13" fmla="*/ 99042 w 196024"/>
              <a:gd name="connsiteY13" fmla="*/ 595746 h 999783"/>
              <a:gd name="connsiteX14" fmla="*/ 182170 w 196024"/>
              <a:gd name="connsiteY14" fmla="*/ 637310 h 999783"/>
              <a:gd name="connsiteX15" fmla="*/ 196024 w 196024"/>
              <a:gd name="connsiteY15" fmla="*/ 678873 h 999783"/>
              <a:gd name="connsiteX16" fmla="*/ 154460 w 196024"/>
              <a:gd name="connsiteY16" fmla="*/ 817419 h 999783"/>
              <a:gd name="connsiteX17" fmla="*/ 112897 w 196024"/>
              <a:gd name="connsiteY17" fmla="*/ 831273 h 999783"/>
              <a:gd name="connsiteX18" fmla="*/ 154460 w 196024"/>
              <a:gd name="connsiteY18" fmla="*/ 858982 h 999783"/>
              <a:gd name="connsiteX19" fmla="*/ 99042 w 196024"/>
              <a:gd name="connsiteY19" fmla="*/ 997528 h 999783"/>
              <a:gd name="connsiteX20" fmla="*/ 43624 w 196024"/>
              <a:gd name="connsiteY20" fmla="*/ 997528 h 999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96024" h="999783">
                <a:moveTo>
                  <a:pt x="2060" y="0"/>
                </a:moveTo>
                <a:cubicBezTo>
                  <a:pt x="6678" y="41564"/>
                  <a:pt x="-5601" y="88831"/>
                  <a:pt x="15915" y="124691"/>
                </a:cubicBezTo>
                <a:cubicBezTo>
                  <a:pt x="28031" y="144883"/>
                  <a:pt x="76442" y="116682"/>
                  <a:pt x="85188" y="138546"/>
                </a:cubicBezTo>
                <a:cubicBezTo>
                  <a:pt x="100719" y="177374"/>
                  <a:pt x="75951" y="221673"/>
                  <a:pt x="71333" y="263237"/>
                </a:cubicBezTo>
                <a:cubicBezTo>
                  <a:pt x="48242" y="258619"/>
                  <a:pt x="18711" y="266033"/>
                  <a:pt x="2060" y="249382"/>
                </a:cubicBezTo>
                <a:cubicBezTo>
                  <a:pt x="-7176" y="240145"/>
                  <a:pt x="16885" y="223820"/>
                  <a:pt x="29770" y="221673"/>
                </a:cubicBezTo>
                <a:cubicBezTo>
                  <a:pt x="48552" y="218543"/>
                  <a:pt x="66715" y="230910"/>
                  <a:pt x="85188" y="235528"/>
                </a:cubicBezTo>
                <a:cubicBezTo>
                  <a:pt x="114436" y="323275"/>
                  <a:pt x="131199" y="356078"/>
                  <a:pt x="85188" y="484910"/>
                </a:cubicBezTo>
                <a:cubicBezTo>
                  <a:pt x="78784" y="502842"/>
                  <a:pt x="48243" y="475673"/>
                  <a:pt x="29770" y="471055"/>
                </a:cubicBezTo>
                <a:cubicBezTo>
                  <a:pt x="34388" y="457200"/>
                  <a:pt x="29582" y="433503"/>
                  <a:pt x="43624" y="429491"/>
                </a:cubicBezTo>
                <a:cubicBezTo>
                  <a:pt x="117956" y="408253"/>
                  <a:pt x="126118" y="442397"/>
                  <a:pt x="154460" y="484910"/>
                </a:cubicBezTo>
                <a:cubicBezTo>
                  <a:pt x="149842" y="549564"/>
                  <a:pt x="163874" y="618374"/>
                  <a:pt x="140606" y="678873"/>
                </a:cubicBezTo>
                <a:cubicBezTo>
                  <a:pt x="133771" y="696645"/>
                  <a:pt x="93704" y="682050"/>
                  <a:pt x="85188" y="665019"/>
                </a:cubicBezTo>
                <a:cubicBezTo>
                  <a:pt x="74657" y="643957"/>
                  <a:pt x="94424" y="618837"/>
                  <a:pt x="99042" y="595746"/>
                </a:cubicBezTo>
                <a:cubicBezTo>
                  <a:pt x="138889" y="605707"/>
                  <a:pt x="160372" y="600980"/>
                  <a:pt x="182170" y="637310"/>
                </a:cubicBezTo>
                <a:cubicBezTo>
                  <a:pt x="189684" y="649833"/>
                  <a:pt x="191406" y="665019"/>
                  <a:pt x="196024" y="678873"/>
                </a:cubicBezTo>
                <a:cubicBezTo>
                  <a:pt x="188875" y="736068"/>
                  <a:pt x="205578" y="786749"/>
                  <a:pt x="154460" y="817419"/>
                </a:cubicBezTo>
                <a:cubicBezTo>
                  <a:pt x="141937" y="824932"/>
                  <a:pt x="126751" y="826655"/>
                  <a:pt x="112897" y="831273"/>
                </a:cubicBezTo>
                <a:cubicBezTo>
                  <a:pt x="126751" y="840509"/>
                  <a:pt x="151195" y="842654"/>
                  <a:pt x="154460" y="858982"/>
                </a:cubicBezTo>
                <a:cubicBezTo>
                  <a:pt x="166004" y="916701"/>
                  <a:pt x="159304" y="980310"/>
                  <a:pt x="99042" y="997528"/>
                </a:cubicBezTo>
                <a:cubicBezTo>
                  <a:pt x="81280" y="1002603"/>
                  <a:pt x="62097" y="997528"/>
                  <a:pt x="43624" y="99752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239864"/>
              </p:ext>
            </p:extLst>
          </p:nvPr>
        </p:nvGraphicFramePr>
        <p:xfrm>
          <a:off x="515293" y="253305"/>
          <a:ext cx="2029273" cy="135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507960" progId="Equation.DSMT4">
                  <p:embed/>
                </p:oleObj>
              </mc:Choice>
              <mc:Fallback>
                <p:oleObj name="Equation" r:id="rId2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5293" y="253305"/>
                        <a:ext cx="2029273" cy="135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837438"/>
              </p:ext>
            </p:extLst>
          </p:nvPr>
        </p:nvGraphicFramePr>
        <p:xfrm>
          <a:off x="0" y="5229200"/>
          <a:ext cx="2292595" cy="5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5229200"/>
                        <a:ext cx="2292595" cy="56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6139"/>
              </p:ext>
            </p:extLst>
          </p:nvPr>
        </p:nvGraphicFramePr>
        <p:xfrm>
          <a:off x="67990" y="5805264"/>
          <a:ext cx="2051666" cy="57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990" y="5805264"/>
                        <a:ext cx="2051666" cy="57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758015"/>
              </p:ext>
            </p:extLst>
          </p:nvPr>
        </p:nvGraphicFramePr>
        <p:xfrm>
          <a:off x="-11916" y="6366157"/>
          <a:ext cx="2887797" cy="52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03040" progId="Equation.DSMT4">
                  <p:embed/>
                </p:oleObj>
              </mc:Choice>
              <mc:Fallback>
                <p:oleObj name="Equation" r:id="rId8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-11916" y="6366157"/>
                        <a:ext cx="2887797" cy="525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19872" y="836712"/>
            <a:ext cx="509562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a)  Air and the Piston</a:t>
            </a:r>
            <a:endParaRPr lang="en-IN" sz="44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5135245" y="1916832"/>
            <a:ext cx="0" cy="494116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658152"/>
              </p:ext>
            </p:extLst>
          </p:nvPr>
        </p:nvGraphicFramePr>
        <p:xfrm>
          <a:off x="5648325" y="1606550"/>
          <a:ext cx="27638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48325" y="1606550"/>
                        <a:ext cx="2763838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457739"/>
              </p:ext>
            </p:extLst>
          </p:nvPr>
        </p:nvGraphicFramePr>
        <p:xfrm>
          <a:off x="5423115" y="2654763"/>
          <a:ext cx="3099163" cy="630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228600" progId="Equation.DSMT4">
                  <p:embed/>
                </p:oleObj>
              </mc:Choice>
              <mc:Fallback>
                <p:oleObj name="Equation" r:id="rId12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115" y="2654763"/>
                        <a:ext cx="3099163" cy="630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3831"/>
              </p:ext>
            </p:extLst>
          </p:nvPr>
        </p:nvGraphicFramePr>
        <p:xfrm>
          <a:off x="5133975" y="3645023"/>
          <a:ext cx="3940276" cy="49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52480" imgH="228600" progId="Equation.DSMT4">
                  <p:embed/>
                </p:oleObj>
              </mc:Choice>
              <mc:Fallback>
                <p:oleObj name="Equation" r:id="rId14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3645023"/>
                        <a:ext cx="3940276" cy="498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290540"/>
              </p:ext>
            </p:extLst>
          </p:nvPr>
        </p:nvGraphicFramePr>
        <p:xfrm>
          <a:off x="6156176" y="4196956"/>
          <a:ext cx="1702891" cy="55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241200" progId="Equation.DSMT4">
                  <p:embed/>
                </p:oleObj>
              </mc:Choice>
              <mc:Fallback>
                <p:oleObj name="Equation" r:id="rId16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156176" y="4196956"/>
                        <a:ext cx="1702891" cy="55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807480"/>
              </p:ext>
            </p:extLst>
          </p:nvPr>
        </p:nvGraphicFramePr>
        <p:xfrm>
          <a:off x="5653033" y="5949280"/>
          <a:ext cx="28336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12520" imgH="203040" progId="Equation.DSMT4">
                  <p:embed/>
                </p:oleObj>
              </mc:Choice>
              <mc:Fallback>
                <p:oleObj name="Equation" r:id="rId18" imgW="81252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33" y="5949280"/>
                        <a:ext cx="28336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525796"/>
              </p:ext>
            </p:extLst>
          </p:nvPr>
        </p:nvGraphicFramePr>
        <p:xfrm>
          <a:off x="6300192" y="4758889"/>
          <a:ext cx="1760239" cy="853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8840" imgH="431640" progId="Equation.DSMT4">
                  <p:embed/>
                </p:oleObj>
              </mc:Choice>
              <mc:Fallback>
                <p:oleObj name="Equation" r:id="rId20" imgW="88884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4758889"/>
                        <a:ext cx="1760239" cy="853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1678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1361713"/>
              </p:ext>
            </p:extLst>
          </p:nvPr>
        </p:nvGraphicFramePr>
        <p:xfrm>
          <a:off x="103906" y="974441"/>
          <a:ext cx="6268319" cy="46037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2394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602045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33399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39402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1345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543837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516490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540797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615607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366279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306917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227986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5335873"/>
              </p:ext>
            </p:extLst>
          </p:nvPr>
        </p:nvGraphicFramePr>
        <p:xfrm>
          <a:off x="103906" y="974441"/>
          <a:ext cx="7370622" cy="44061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2394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602045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39402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1345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543837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516490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540797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615606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468582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306917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925195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43000" y="2186862"/>
            <a:ext cx="6858000" cy="194421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00" dirty="0"/>
              <a:t>First Law of Thermodynamics</a:t>
            </a:r>
          </a:p>
          <a:p>
            <a:pPr algn="ctr"/>
            <a:r>
              <a:rPr lang="en-US" dirty="0"/>
              <a:t>Law of Conservation of Energy</a:t>
            </a:r>
          </a:p>
        </p:txBody>
      </p:sp>
    </p:spTree>
    <p:extLst>
      <p:ext uri="{BB962C8B-B14F-4D97-AF65-F5344CB8AC3E}">
        <p14:creationId xmlns:p14="http://schemas.microsoft.com/office/powerpoint/2010/main" val="31883257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7146371"/>
              </p:ext>
            </p:extLst>
          </p:nvPr>
        </p:nvGraphicFramePr>
        <p:xfrm>
          <a:off x="103906" y="974441"/>
          <a:ext cx="7370622" cy="44061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2394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602045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394021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13450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543837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516490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540797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615606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468582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</a:tblGrid>
              <a:tr h="306917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9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147454" y="5380598"/>
            <a:ext cx="3616037" cy="56457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 sz="1350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42132306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1143000" y="1754814"/>
            <a:ext cx="6858000" cy="10261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Energy is conserved and heat and work are both forms of energy.</a:t>
            </a:r>
            <a:endParaRPr lang="en-IN" sz="21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36144" y="2943225"/>
          <a:ext cx="2595563" cy="639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03040" progId="Equation.DSMT4">
                  <p:embed/>
                </p:oleObj>
              </mc:Choice>
              <mc:Fallback>
                <p:oleObj name="Equation" r:id="rId2" imgW="7999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36144" y="2943225"/>
                        <a:ext cx="2595563" cy="639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87255" y="3644505"/>
          <a:ext cx="4325540" cy="211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1574640" progId="Equation.DSMT4">
                  <p:embed/>
                </p:oleObj>
              </mc:Choice>
              <mc:Fallback>
                <p:oleObj name="Equation" r:id="rId4" imgW="3225600" imgH="1574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7255" y="3644505"/>
                        <a:ext cx="4325540" cy="2112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143000" y="5049180"/>
          <a:ext cx="1468710" cy="40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228600" progId="Equation.DSMT4">
                  <p:embed/>
                </p:oleObj>
              </mc:Choice>
              <mc:Fallback>
                <p:oleObj name="Equation" r:id="rId6" imgW="83808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49180"/>
                        <a:ext cx="1468710" cy="400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7097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ext&#10;&#10;Description automatically generated">
            <a:extLst>
              <a:ext uri="{FF2B5EF4-FFF2-40B4-BE49-F238E27FC236}">
                <a16:creationId xmlns:a16="http://schemas.microsoft.com/office/drawing/2014/main" id="{4AB821F2-A876-5190-31B8-54CC0461C7A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642" b="2304"/>
          <a:stretch/>
        </p:blipFill>
        <p:spPr>
          <a:xfrm>
            <a:off x="3033712" y="0"/>
            <a:ext cx="2934604" cy="68580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231342" y="1110343"/>
            <a:ext cx="4234543" cy="1320800"/>
          </a:xfrm>
          <a:prstGeom prst="rect">
            <a:avLst/>
          </a:prstGeom>
          <a:solidFill>
            <a:srgbClr val="4472C4">
              <a:alpha val="5411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" name="Straight Connector 3"/>
          <p:cNvCxnSpPr/>
          <p:nvPr/>
        </p:nvCxnSpPr>
        <p:spPr>
          <a:xfrm>
            <a:off x="598714" y="2184400"/>
            <a:ext cx="728254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6988629" y="2184401"/>
            <a:ext cx="21772" cy="1400629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98713" y="3585029"/>
            <a:ext cx="7282544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990115" y="3400363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id-</a:t>
            </a:r>
            <a:r>
              <a:rPr lang="en-US" b="1" dirty="0" err="1"/>
              <a:t>sem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1137835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173BC3-CA40-084C-8217-09B1DB90AE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05A2477-8556-84DE-9DEC-D08140C536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4170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C1E028D-BD9B-9378-BDB0-CA564363D9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4892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7338B93-F04F-9CAC-1622-2FCA2E494C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23215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C1D9CB9-9188-853F-36FA-704384447C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69049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1392DE-BCD1-5A4F-79F5-F4FD42287A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9BF98D-7A43-AE5A-BC43-27994BD1FA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135466-4BE7-2B79-91C2-36D282F9FA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513953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0</TotalTime>
  <Words>771</Words>
  <Application>Microsoft Office PowerPoint</Application>
  <PresentationFormat>On-screen Show (4:3)</PresentationFormat>
  <Paragraphs>261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State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RAGHAVAN EASWARAN</cp:lastModifiedBy>
  <cp:revision>107</cp:revision>
  <dcterms:created xsi:type="dcterms:W3CDTF">2022-08-24T11:48:27Z</dcterms:created>
  <dcterms:modified xsi:type="dcterms:W3CDTF">2023-09-04T14:08:33Z</dcterms:modified>
</cp:coreProperties>
</file>